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Default="00E86315" w:rsidP="00E86315">
      <w:pPr>
        <w:jc w:val="center"/>
        <w:textAlignment w:val="center"/>
        <w:rPr>
          <w:rFonts w:ascii="宋体" w:hAnsi="宋体" w:cs="宋体" w:hint="eastAsia"/>
          <w:b/>
          <w:color w:val="000000"/>
          <w:sz w:val="30"/>
        </w:rPr>
      </w:pP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color w:val="000000"/>
          <w:sz w:val="30"/>
        </w:rPr>
        <w:t>锐角三角函数</w:t>
      </w:r>
      <w:r>
        <w:rPr>
          <w:rFonts w:ascii="宋体" w:hAnsi="宋体" w:cs="宋体" w:hint="eastAsia"/>
          <w:b/>
          <w:color w:val="000000"/>
          <w:sz w:val="30"/>
        </w:rPr>
        <w:t xml:space="preserve">    </w:t>
      </w:r>
      <w:r w:rsidRPr="00043B54">
        <w:rPr>
          <w:rFonts w:ascii="宋体" w:hAnsi="宋体" w:cs="宋体"/>
          <w:b/>
          <w:color w:val="000000"/>
          <w:sz w:val="30"/>
        </w:rPr>
        <w:t>作业卷</w:t>
      </w:r>
    </w:p>
    <w:p w:rsidR="00E86315" w:rsidRPr="00E86315" w:rsidRDefault="00E86315" w:rsidP="00E86315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</w:p>
    <w:p w:rsidR="00EF035E" w:rsidRPr="00043B54" w:rsidRDefault="00E86315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noProof/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715000</wp:posOffset>
            </wp:positionH>
            <wp:positionV relativeFrom="paragraph">
              <wp:posOffset>175260</wp:posOffset>
            </wp:positionV>
            <wp:extent cx="1057275" cy="847725"/>
            <wp:effectExtent l="19050" t="0" r="9525" b="0"/>
            <wp:wrapSquare wrapText="bothSides"/>
            <wp:docPr id="100003" name="" descr="@@@7f9fc0a1-717f-41bf-8da8-126cd9159f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B54">
        <w:rPr>
          <w:rFonts w:ascii="宋体" w:hAnsi="宋体" w:cs="宋体"/>
          <w:b/>
          <w:color w:val="000000"/>
        </w:rPr>
        <w:t>一、单选题</w:t>
      </w:r>
    </w:p>
    <w:p w:rsidR="00B45B85" w:rsidRPr="00E86315" w:rsidRDefault="00E86315">
      <w:pPr>
        <w:spacing w:line="360" w:lineRule="auto"/>
        <w:jc w:val="left"/>
        <w:textAlignment w:val="center"/>
      </w:pPr>
      <w:r>
        <w:t>1</w:t>
      </w:r>
      <w:r>
        <w:t>．如图，在</w:t>
      </w:r>
      <w:r>
        <w:rPr>
          <w:rFonts w:hint="eastAsia"/>
        </w:rPr>
        <w:t>△</w:t>
      </w:r>
      <w:r>
        <w:rPr>
          <w:rFonts w:hint="eastAsia"/>
        </w:rPr>
        <w:t>ABC</w:t>
      </w:r>
      <w:r>
        <w:t>中，</w:t>
      </w:r>
      <w:r w:rsidR="00B45B85">
        <w:object w:dxaOrig="99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25" DrawAspect="Content" ObjectID="_1786449043" r:id="rId10"/>
        </w:object>
      </w:r>
      <w:r>
        <w:t>，</w:t>
      </w:r>
      <w:r w:rsidR="00B45B85">
        <w:object w:dxaOrig="759" w:dyaOrig="280">
          <v:shape id="_x0000_i1026" type="#_x0000_t75" alt="eqIdd70dc2c20619a4fc12a0cfda59af5b69" style="width:33.75pt;height:12.75pt" o:ole="">
            <v:imagedata r:id="rId11" o:title="eqIdd70dc2c20619a4fc12a0cfda59af5b69"/>
          </v:shape>
          <o:OLEObject Type="Embed" ProgID="Equation.DSMT4" ShapeID="_x0000_i1026" DrawAspect="Content" ObjectID="_1786449044" r:id="rId12"/>
        </w:object>
      </w:r>
      <w:r>
        <w:t>，</w:t>
      </w:r>
      <w:r w:rsidR="00B45B85">
        <w:object w:dxaOrig="759" w:dyaOrig="280">
          <v:shape id="_x0000_i1027" type="#_x0000_t75" alt="eqIde65a3e478bb87d094e3a0af30dd10ae8" style="width:33.75pt;height:12pt" o:ole="">
            <v:imagedata r:id="rId13" o:title="eqIde65a3e478bb87d094e3a0af30dd10ae8"/>
          </v:shape>
          <o:OLEObject Type="Embed" ProgID="Equation.DSMT4" ShapeID="_x0000_i1027" DrawAspect="Content" ObjectID="_1786449045" r:id="rId14"/>
        </w:object>
      </w:r>
      <w:r>
        <w:t>，则</w:t>
      </w:r>
      <w:r w:rsidR="00B45B85">
        <w:object w:dxaOrig="580" w:dyaOrig="280">
          <v:shape id="_x0000_i1028" type="#_x0000_t75" alt="eqId0a24a8f5e8fb89381f8add6549170345" style="width:25.5pt;height:12.75pt" o:ole="">
            <v:imagedata r:id="rId15" o:title="eqId0a24a8f5e8fb89381f8add6549170345"/>
          </v:shape>
          <o:OLEObject Type="Embed" ProgID="Equation.DSMT4" ShapeID="_x0000_i1028" DrawAspect="Content" ObjectID="_1786449046" r:id="rId16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B45B85">
        <w:object w:dxaOrig="220" w:dyaOrig="620">
          <v:shape id="_x0000_i1029" type="#_x0000_t75" alt="eqIdeac97e6740365c85ad857aff85cefbe5" style="width:9.75pt;height:27.75pt" o:ole="">
            <v:imagedata r:id="rId17" o:title="eqIdeac97e6740365c85ad857aff85cefbe5"/>
          </v:shape>
          <o:OLEObject Type="Embed" ProgID="Equation.DSMT4" ShapeID="_x0000_i1029" DrawAspect="Content" ObjectID="_1786449047" r:id="rId18"/>
        </w:object>
      </w:r>
      <w:r>
        <w:tab/>
        <w:t>B</w:t>
      </w:r>
      <w:r>
        <w:t>．</w:t>
      </w:r>
      <w:r w:rsidR="00B45B85">
        <w:object w:dxaOrig="240" w:dyaOrig="620">
          <v:shape id="_x0000_i1030" type="#_x0000_t75" alt="eqId8b2a698891d42c70b597f0da4f215f09" style="width:10.5pt;height:27pt" o:ole="">
            <v:imagedata r:id="rId19" o:title="eqId8b2a698891d42c70b597f0da4f215f09"/>
          </v:shape>
          <o:OLEObject Type="Embed" ProgID="Equation.DSMT4" ShapeID="_x0000_i1030" DrawAspect="Content" ObjectID="_1786449048" r:id="rId20"/>
        </w:object>
      </w:r>
      <w:r>
        <w:tab/>
        <w:t>C</w:t>
      </w:r>
      <w:r>
        <w:t>．</w:t>
      </w:r>
      <w:r w:rsidR="00B45B85">
        <w:object w:dxaOrig="220" w:dyaOrig="620">
          <v:shape id="_x0000_i1031" type="#_x0000_t75" alt="eqIdcaa585b9257ed0798213a9ae9b87d291" style="width:9.75pt;height:26.25pt" o:ole="">
            <v:imagedata r:id="rId21" o:title="eqIdcaa585b9257ed0798213a9ae9b87d291"/>
          </v:shape>
          <o:OLEObject Type="Embed" ProgID="Equation.DSMT4" ShapeID="_x0000_i1031" DrawAspect="Content" ObjectID="_1786449049" r:id="rId22"/>
        </w:object>
      </w:r>
      <w:r>
        <w:tab/>
        <w:t>D</w:t>
      </w:r>
      <w:r>
        <w:t>．</w:t>
      </w:r>
      <w:r w:rsidR="00B45B85">
        <w:object w:dxaOrig="240" w:dyaOrig="620">
          <v:shape id="_x0000_i1032" type="#_x0000_t75" alt="eqIdd599cb4a589f90b0205f24c2e1fa021e" style="width:10.5pt;height:27pt" o:ole="">
            <v:imagedata r:id="rId23" o:title="eqIdd599cb4a589f90b0205f24c2e1fa021e"/>
          </v:shape>
          <o:OLEObject Type="Embed" ProgID="Equation.DSMT4" ShapeID="_x0000_i1032" DrawAspect="Content" ObjectID="_1786449050" r:id="rId24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2</w:t>
      </w:r>
      <w:r>
        <w:t>．在</w:t>
      </w:r>
      <w:r w:rsidR="00B45B85">
        <w:object w:dxaOrig="1020" w:dyaOrig="280">
          <v:shape id="_x0000_i1033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033" DrawAspect="Content" ObjectID="_1786449051" r:id="rId26"/>
        </w:object>
      </w:r>
      <w:r>
        <w:t>中，</w:t>
      </w:r>
      <w:r w:rsidR="00B45B85">
        <w:object w:dxaOrig="999" w:dyaOrig="280">
          <v:shape id="_x0000_i1034" type="#_x0000_t75" alt="eqId5a0f5353b4b4a463dffcef43db49ff3d" style="width:44.25pt;height:12.75pt" o:ole="">
            <v:imagedata r:id="rId27" o:title="eqId5a0f5353b4b4a463dffcef43db49ff3d"/>
          </v:shape>
          <o:OLEObject Type="Embed" ProgID="Equation.DSMT4" ShapeID="_x0000_i1034" DrawAspect="Content" ObjectID="_1786449052" r:id="rId28"/>
        </w:object>
      </w:r>
      <w:r>
        <w:t>，各边都扩大</w:t>
      </w:r>
      <w:r>
        <w:t>2</w:t>
      </w:r>
      <w:r>
        <w:t>倍，则锐角</w:t>
      </w:r>
      <w:r>
        <w:rPr>
          <w:rFonts w:eastAsia="Times New Roman"/>
          <w:i/>
        </w:rPr>
        <w:t>A</w:t>
      </w:r>
      <w:r>
        <w:t>的三角函数值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扩大</w:t>
      </w:r>
      <w:r>
        <w:t>2</w:t>
      </w:r>
      <w:r>
        <w:t>倍</w:t>
      </w:r>
      <w:r>
        <w:tab/>
        <w:t>B</w:t>
      </w:r>
      <w:r>
        <w:t>．不变</w:t>
      </w:r>
      <w:r>
        <w:tab/>
        <w:t>C</w:t>
      </w:r>
      <w:r>
        <w:t>．缩小</w:t>
      </w:r>
      <w:r w:rsidR="00B45B85">
        <w:object w:dxaOrig="240" w:dyaOrig="620">
          <v:shape id="_x0000_i1035" type="#_x0000_t75" alt="eqIdf89eef3148f2d4d09379767b4af69132" style="width:10.5pt;height:27.75pt" o:ole="">
            <v:imagedata r:id="rId29" o:title="eqIdf89eef3148f2d4d09379767b4af69132"/>
          </v:shape>
          <o:OLEObject Type="Embed" ProgID="Equation.DSMT4" ShapeID="_x0000_i1035" DrawAspect="Content" ObjectID="_1786449053" r:id="rId30"/>
        </w:object>
      </w:r>
      <w:r>
        <w:tab/>
        <w:t>D</w:t>
      </w:r>
      <w:r>
        <w:t>．扩大</w:t>
      </w:r>
      <w:r w:rsidR="00B45B85">
        <w:object w:dxaOrig="240" w:dyaOrig="620">
          <v:shape id="_x0000_i1036" type="#_x0000_t75" alt="eqIdf89eef3148f2d4d09379767b4af69132" style="width:10.5pt;height:27.75pt" o:ole="">
            <v:imagedata r:id="rId29" o:title="eqIdf89eef3148f2d4d09379767b4af69132"/>
          </v:shape>
          <o:OLEObject Type="Embed" ProgID="Equation.DSMT4" ShapeID="_x0000_i1036" DrawAspect="Content" ObjectID="_1786449054" r:id="rId31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3</w:t>
      </w:r>
      <w:r>
        <w:t>．已知在</w:t>
      </w:r>
      <w:r w:rsidR="00B45B85">
        <w:object w:dxaOrig="1020" w:dyaOrig="280">
          <v:shape id="_x0000_i1037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037" DrawAspect="Content" ObjectID="_1786449055" r:id="rId32"/>
        </w:object>
      </w:r>
      <w:r>
        <w:t>中，</w:t>
      </w:r>
      <w:r w:rsidR="00B45B85">
        <w:object w:dxaOrig="999" w:dyaOrig="280">
          <v:shape id="_x0000_i1038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38" DrawAspect="Content" ObjectID="_1786449056" r:id="rId33"/>
        </w:object>
      </w:r>
      <w:r>
        <w:t>，</w:t>
      </w:r>
      <w:r w:rsidR="00B45B85">
        <w:object w:dxaOrig="680" w:dyaOrig="260">
          <v:shape id="_x0000_i1039" type="#_x0000_t75" alt="eqId16e0c5cb53fd85b7a23f0580df6bb49a" style="width:30pt;height:11.25pt" o:ole="">
            <v:imagedata r:id="rId34" o:title="eqId16e0c5cb53fd85b7a23f0580df6bb49a"/>
          </v:shape>
          <o:OLEObject Type="Embed" ProgID="Equation.DSMT4" ShapeID="_x0000_i1039" DrawAspect="Content" ObjectID="_1786449057" r:id="rId35"/>
        </w:object>
      </w:r>
      <w:r>
        <w:t>，</w:t>
      </w:r>
      <w:r w:rsidR="00B45B85">
        <w:object w:dxaOrig="680" w:dyaOrig="260">
          <v:shape id="_x0000_i1040" type="#_x0000_t75" alt="eqId7788830ed1cb3b9c5988f70f43595f2e" style="width:30pt;height:11.25pt" o:ole="">
            <v:imagedata r:id="rId36" o:title="eqId7788830ed1cb3b9c5988f70f43595f2e"/>
          </v:shape>
          <o:OLEObject Type="Embed" ProgID="Equation.DSMT4" ShapeID="_x0000_i1040" DrawAspect="Content" ObjectID="_1786449058" r:id="rId37"/>
        </w:object>
      </w:r>
      <w:r>
        <w:t>，则</w:t>
      </w:r>
      <w:r w:rsidR="00B45B85">
        <w:object w:dxaOrig="679" w:dyaOrig="280">
          <v:shape id="_x0000_i1041" type="#_x0000_t75" alt="eqId58b9a53e552116848849b76dab92d0ac" style="width:30pt;height:12.75pt" o:ole="">
            <v:imagedata r:id="rId38" o:title="eqId58b9a53e552116848849b76dab92d0ac"/>
          </v:shape>
          <o:OLEObject Type="Embed" ProgID="Equation.DSMT4" ShapeID="_x0000_i1041" DrawAspect="Content" ObjectID="_1786449059" r:id="rId39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B45B85">
        <w:object w:dxaOrig="240" w:dyaOrig="620">
          <v:shape id="_x0000_i1042" type="#_x0000_t75" alt="eqId7ab44a7dc9c035687a33f6e065392359" style="width:10.5pt;height:26.25pt" o:ole="">
            <v:imagedata r:id="rId40" o:title="eqId7ab44a7dc9c035687a33f6e065392359"/>
          </v:shape>
          <o:OLEObject Type="Embed" ProgID="Equation.DSMT4" ShapeID="_x0000_i1042" DrawAspect="Content" ObjectID="_1786449060" r:id="rId41"/>
        </w:object>
      </w:r>
      <w:r>
        <w:tab/>
        <w:t>B</w:t>
      </w:r>
      <w:r>
        <w:t>．</w:t>
      </w:r>
      <w:r w:rsidR="00B45B85">
        <w:object w:dxaOrig="240" w:dyaOrig="620">
          <v:shape id="_x0000_i1043" type="#_x0000_t75" alt="eqIda15aed058396d4cddf94125073da5f4a" style="width:10.5pt;height:27pt" o:ole="">
            <v:imagedata r:id="rId42" o:title="eqIda15aed058396d4cddf94125073da5f4a"/>
          </v:shape>
          <o:OLEObject Type="Embed" ProgID="Equation.DSMT4" ShapeID="_x0000_i1043" DrawAspect="Content" ObjectID="_1786449061" r:id="rId43"/>
        </w:object>
      </w:r>
      <w:r>
        <w:tab/>
        <w:t>C</w:t>
      </w:r>
      <w:r>
        <w:t>．</w:t>
      </w:r>
      <w:r w:rsidR="00B45B85">
        <w:object w:dxaOrig="540" w:dyaOrig="680">
          <v:shape id="_x0000_i1044" type="#_x0000_t75" alt="eqIdcf116c552e0441e49c9845a63e26391c" style="width:24pt;height:30pt" o:ole="">
            <v:imagedata r:id="rId44" o:title="eqIdcf116c552e0441e49c9845a63e26391c"/>
          </v:shape>
          <o:OLEObject Type="Embed" ProgID="Equation.DSMT4" ShapeID="_x0000_i1044" DrawAspect="Content" ObjectID="_1786449062" r:id="rId45"/>
        </w:object>
      </w:r>
      <w:r>
        <w:tab/>
        <w:t>D</w:t>
      </w:r>
      <w:r>
        <w:t>．</w:t>
      </w:r>
      <w:r w:rsidR="00B45B85">
        <w:object w:dxaOrig="540" w:dyaOrig="680">
          <v:shape id="_x0000_i1045" type="#_x0000_t75" alt="eqId0b2215de6d4986954c95a5b711fd05aa" style="width:24pt;height:30pt" o:ole="">
            <v:imagedata r:id="rId46" o:title="eqId0b2215de6d4986954c95a5b711fd05aa"/>
          </v:shape>
          <o:OLEObject Type="Embed" ProgID="Equation.DSMT4" ShapeID="_x0000_i1045" DrawAspect="Content" ObjectID="_1786449063" r:id="rId47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4</w:t>
      </w:r>
      <w:r>
        <w:t>．在</w:t>
      </w:r>
      <w:r w:rsidR="00B45B85">
        <w:object w:dxaOrig="1020" w:dyaOrig="280">
          <v:shape id="_x0000_i1046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046" DrawAspect="Content" ObjectID="_1786449064" r:id="rId48"/>
        </w:object>
      </w:r>
      <w:r>
        <w:t>中，</w:t>
      </w:r>
      <w:r w:rsidR="00B45B85">
        <w:object w:dxaOrig="999" w:dyaOrig="280">
          <v:shape id="_x0000_i1047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47" DrawAspect="Content" ObjectID="_1786449065" r:id="rId49"/>
        </w:object>
      </w:r>
      <w:r>
        <w:t>，</w:t>
      </w:r>
      <w:r>
        <w:t xml:space="preserve"> </w:t>
      </w:r>
      <w:r w:rsidR="00B45B85">
        <w:object w:dxaOrig="940" w:dyaOrig="620">
          <v:shape id="_x0000_i1048" type="#_x0000_t75" alt="eqId15ee608882881caff2f1e223177424ac" style="width:41.25pt;height:24.75pt" o:ole="">
            <v:imagedata r:id="rId50" o:title="eqId15ee608882881caff2f1e223177424ac"/>
          </v:shape>
          <o:OLEObject Type="Embed" ProgID="Equation.DSMT4" ShapeID="_x0000_i1048" DrawAspect="Content" ObjectID="_1786449066" r:id="rId51"/>
        </w:object>
      </w:r>
      <w:r>
        <w:t>，则</w:t>
      </w:r>
      <w:r w:rsidR="00B45B85">
        <w:object w:dxaOrig="539" w:dyaOrig="280">
          <v:shape id="_x0000_i1049" type="#_x0000_t75" alt="eqIdc4e563e032dfdef69b0f357060c27bd4" style="width:24pt;height:12pt;mso-wrap-style:square;mso-position-horizontal-relative:page;mso-position-vertical-relative:page" o:ole="">
            <v:imagedata r:id="rId52" o:title="eqIdc4e563e032dfdef69b0f357060c27bd4"/>
          </v:shape>
          <o:OLEObject Type="Embed" ProgID="Equation.DSMT4" ShapeID="_x0000_i1049" DrawAspect="Content" ObjectID="_1786449067" r:id="rId53"/>
        </w:object>
      </w:r>
      <w:r>
        <w:t>的值为（　　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B45B85">
        <w:object w:dxaOrig="420" w:dyaOrig="679">
          <v:shape id="_x0000_i1050" type="#_x0000_t75" alt="eqId059d02ae074c7c2f7dfde8058dfa55ab" style="width:18.75pt;height:30pt" o:ole="">
            <v:imagedata r:id="rId54" o:title="eqId059d02ae074c7c2f7dfde8058dfa55ab"/>
          </v:shape>
          <o:OLEObject Type="Embed" ProgID="Equation.DSMT4" ShapeID="_x0000_i1050" DrawAspect="Content" ObjectID="_1786449068" r:id="rId55"/>
        </w:object>
      </w:r>
      <w:r>
        <w:tab/>
        <w:t>B</w:t>
      </w:r>
      <w:r>
        <w:t>．</w:t>
      </w:r>
      <w:r w:rsidR="00B45B85">
        <w:object w:dxaOrig="220" w:dyaOrig="620">
          <v:shape id="_x0000_i1051" type="#_x0000_t75" alt="eqIdeac97e6740365c85ad857aff85cefbe5" style="width:9.75pt;height:27.75pt" o:ole="">
            <v:imagedata r:id="rId17" o:title="eqIdeac97e6740365c85ad857aff85cefbe5"/>
          </v:shape>
          <o:OLEObject Type="Embed" ProgID="Equation.DSMT4" ShapeID="_x0000_i1051" DrawAspect="Content" ObjectID="_1786449069" r:id="rId56"/>
        </w:object>
      </w:r>
      <w:r>
        <w:tab/>
        <w:t>C</w:t>
      </w:r>
      <w:r>
        <w:t>．</w:t>
      </w:r>
      <w:r w:rsidR="00B45B85">
        <w:object w:dxaOrig="240" w:dyaOrig="620">
          <v:shape id="_x0000_i1052" type="#_x0000_t75" alt="eqId8b2a698891d42c70b597f0da4f215f09" style="width:10.5pt;height:27pt" o:ole="">
            <v:imagedata r:id="rId19" o:title="eqId8b2a698891d42c70b597f0da4f215f09"/>
          </v:shape>
          <o:OLEObject Type="Embed" ProgID="Equation.DSMT4" ShapeID="_x0000_i1052" DrawAspect="Content" ObjectID="_1786449070" r:id="rId57"/>
        </w:object>
      </w:r>
      <w:r>
        <w:tab/>
        <w:t>D</w:t>
      </w:r>
      <w:r>
        <w:t>．</w:t>
      </w:r>
      <w:r w:rsidR="00B45B85">
        <w:object w:dxaOrig="240" w:dyaOrig="620">
          <v:shape id="_x0000_i1053" type="#_x0000_t75" alt="eqId7294f5ae2a24ff42e84cd9773b2a7287" style="width:10.5pt;height:27pt" o:ole="">
            <v:imagedata r:id="rId58" o:title="eqId7294f5ae2a24ff42e84cd9773b2a7287"/>
          </v:shape>
          <o:OLEObject Type="Embed" ProgID="Equation.DSMT4" ShapeID="_x0000_i1053" DrawAspect="Content" ObjectID="_1786449071" r:id="rId59"/>
        </w:object>
      </w:r>
    </w:p>
    <w:p w:rsidR="00B45B85" w:rsidRPr="00E86315" w:rsidRDefault="00E86315">
      <w:pPr>
        <w:spacing w:line="360" w:lineRule="auto"/>
        <w:jc w:val="left"/>
        <w:textAlignment w:val="center"/>
      </w:pPr>
      <w:r>
        <w:t>5</w:t>
      </w:r>
      <w:r>
        <w:t>．如图，某地修建一座高</w:t>
      </w:r>
      <w:r w:rsidR="00B45B85">
        <w:object w:dxaOrig="820" w:dyaOrig="240">
          <v:shape id="_x0000_i1054" type="#_x0000_t75" alt="eqId23423bfee7442ebeafd30d51fa5e1093" style="width:36pt;height:10.5pt" o:ole="">
            <v:imagedata r:id="rId60" o:title="eqId23423bfee7442ebeafd30d51fa5e1093"/>
          </v:shape>
          <o:OLEObject Type="Embed" ProgID="Equation.DSMT4" ShapeID="_x0000_i1054" DrawAspect="Content" ObjectID="_1786449072" r:id="rId61"/>
        </w:object>
      </w:r>
      <w:r>
        <w:t>的天桥，已知天桥斜面</w:t>
      </w:r>
      <w:r w:rsidR="00B45B85">
        <w:object w:dxaOrig="400" w:dyaOrig="260">
          <v:shape id="_x0000_i1055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055" DrawAspect="Content" ObjectID="_1786449073" r:id="rId63"/>
        </w:object>
      </w:r>
      <w:r>
        <w:t>的坡度为</w:t>
      </w:r>
      <w:r w:rsidR="00B45B85">
        <w:object w:dxaOrig="580" w:dyaOrig="360">
          <v:shape id="_x0000_i1056" type="#_x0000_t75" alt="eqIddb20862b954cd1886f4765657a46d91c" style="width:25.5pt;height:16.5pt" o:ole="">
            <v:imagedata r:id="rId64" o:title="eqIddb20862b954cd1886f4765657a46d91c"/>
          </v:shape>
          <o:OLEObject Type="Embed" ProgID="Equation.DSMT4" ShapeID="_x0000_i1056" DrawAspect="Content" ObjectID="_1786449074" r:id="rId65"/>
        </w:object>
      </w:r>
      <w:r>
        <w:t>，则斜坡</w:t>
      </w:r>
      <w:r w:rsidR="00B45B85">
        <w:object w:dxaOrig="400" w:dyaOrig="260">
          <v:shape id="_x0000_i1057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057" DrawAspect="Content" ObjectID="_1786449075" r:id="rId66"/>
        </w:object>
      </w:r>
      <w:r>
        <w:t>的长度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82930</wp:posOffset>
            </wp:positionV>
            <wp:extent cx="2181225" cy="714375"/>
            <wp:effectExtent l="19050" t="0" r="9525" b="0"/>
            <wp:wrapSquare wrapText="bothSides"/>
            <wp:docPr id="100005" name="" descr="@@@9beb89f9-05e2-4990-aa0e-300027b15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 w:rsidR="00B45B85">
        <w:object w:dxaOrig="479" w:dyaOrig="280">
          <v:shape id="_x0000_i1058" type="#_x0000_t75" alt="eqId167e6e41ac221847824a72e964f340f1" style="width:21pt;height:12.75pt" o:ole="">
            <v:imagedata r:id="rId68" o:title="eqId167e6e41ac221847824a72e964f340f1"/>
          </v:shape>
          <o:OLEObject Type="Embed" ProgID="Equation.DSMT4" ShapeID="_x0000_i1058" DrawAspect="Content" ObjectID="_1786449076" r:id="rId69"/>
        </w:object>
      </w:r>
      <w:r>
        <w:tab/>
        <w:t>B</w:t>
      </w:r>
      <w:r>
        <w:t>．</w:t>
      </w:r>
      <w:r w:rsidR="00B45B85">
        <w:object w:dxaOrig="760" w:dyaOrig="360">
          <v:shape id="_x0000_i1059" type="#_x0000_t75" alt="eqId903dd71f3338be73e6669560c55bf470" style="width:33.75pt;height:15.75pt" o:ole="">
            <v:imagedata r:id="rId70" o:title="eqId903dd71f3338be73e6669560c55bf470"/>
          </v:shape>
          <o:OLEObject Type="Embed" ProgID="Equation.DSMT4" ShapeID="_x0000_i1059" DrawAspect="Content" ObjectID="_1786449077" r:id="rId71"/>
        </w:object>
      </w:r>
      <w:r>
        <w:tab/>
        <w:t>C</w:t>
      </w:r>
      <w:r>
        <w:t>．</w:t>
      </w:r>
      <w:r w:rsidR="00B45B85">
        <w:object w:dxaOrig="380" w:dyaOrig="280">
          <v:shape id="_x0000_i1060" type="#_x0000_t75" alt="eqId585c0b361a3e508f3dbb27a40b2dad5e" style="width:16.5pt;height:12.75pt" o:ole="">
            <v:imagedata r:id="rId72" o:title="eqId585c0b361a3e508f3dbb27a40b2dad5e"/>
          </v:shape>
          <o:OLEObject Type="Embed" ProgID="Equation.DSMT4" ShapeID="_x0000_i1060" DrawAspect="Content" ObjectID="_1786449078" r:id="rId73"/>
        </w:object>
      </w:r>
      <w:r>
        <w:tab/>
        <w:t>D</w:t>
      </w:r>
      <w:r>
        <w:t>．</w:t>
      </w:r>
      <w:r w:rsidR="00B45B85">
        <w:object w:dxaOrig="640" w:dyaOrig="360">
          <v:shape id="_x0000_i1061" type="#_x0000_t75" alt="eqId6dcb80ec09f76fa05be95a9eeda56db2" style="width:28.5pt;height:15.75pt" o:ole="">
            <v:imagedata r:id="rId74" o:title="eqId6dcb80ec09f76fa05be95a9eeda56db2"/>
          </v:shape>
          <o:OLEObject Type="Embed" ProgID="Equation.DSMT4" ShapeID="_x0000_i1061" DrawAspect="Content" ObjectID="_1786449079" r:id="rId75"/>
        </w:object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188595</wp:posOffset>
            </wp:positionV>
            <wp:extent cx="800100" cy="628650"/>
            <wp:effectExtent l="19050" t="0" r="0" b="0"/>
            <wp:wrapTight wrapText="bothSides">
              <wp:wrapPolygon edited="0">
                <wp:start x="-514" y="0"/>
                <wp:lineTo x="-514" y="20945"/>
                <wp:lineTo x="21600" y="20945"/>
                <wp:lineTo x="21600" y="0"/>
                <wp:lineTo x="-514" y="0"/>
              </wp:wrapPolygon>
            </wp:wrapTight>
            <wp:docPr id="100009" name="" descr="@@@e57abb9f-ca67-40cd-81a5-7b469c0fc1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55245</wp:posOffset>
            </wp:positionV>
            <wp:extent cx="990600" cy="847725"/>
            <wp:effectExtent l="19050" t="0" r="0" b="0"/>
            <wp:wrapSquare wrapText="bothSides"/>
            <wp:docPr id="100007" name="" descr="@@@95f7a822-0d04-438a-95da-0199ceb1be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       5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      6</w:t>
      </w:r>
      <w:r>
        <w:rPr>
          <w:rFonts w:hint="eastAsia"/>
        </w:rPr>
        <w:t>题</w:t>
      </w:r>
      <w:r>
        <w:rPr>
          <w:rFonts w:hint="eastAsia"/>
        </w:rPr>
        <w:t xml:space="preserve">                  8</w:t>
      </w:r>
      <w:r>
        <w:rPr>
          <w:rFonts w:hint="eastAsia"/>
        </w:rPr>
        <w:t>题</w:t>
      </w:r>
    </w:p>
    <w:p w:rsidR="00B45B85" w:rsidRDefault="00E86315">
      <w:pPr>
        <w:spacing w:line="360" w:lineRule="auto"/>
        <w:jc w:val="left"/>
        <w:textAlignment w:val="center"/>
      </w:pPr>
      <w:r>
        <w:t>6</w:t>
      </w:r>
      <w:r>
        <w:t>．如图，在</w:t>
      </w:r>
      <w:r w:rsidR="00B45B85">
        <w:object w:dxaOrig="1020" w:dyaOrig="280">
          <v:shape id="_x0000_i1062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062" DrawAspect="Content" ObjectID="_1786449080" r:id="rId78"/>
        </w:object>
      </w:r>
      <w:r>
        <w:t>中，</w:t>
      </w:r>
      <w:r w:rsidR="00B45B85">
        <w:object w:dxaOrig="1279" w:dyaOrig="280">
          <v:shape id="_x0000_i1063" type="#_x0000_t75" alt="eqId45acdbac251ca6b76a166c1242e71df9" style="width:56.25pt;height:12.75pt" o:ole="">
            <v:imagedata r:id="rId79" o:title="eqId45acdbac251ca6b76a166c1242e71df9"/>
          </v:shape>
          <o:OLEObject Type="Embed" ProgID="Equation.DSMT4" ShapeID="_x0000_i1063" DrawAspect="Content" ObjectID="_1786449081" r:id="rId80"/>
        </w:object>
      </w:r>
      <w:r>
        <w:t>，</w:t>
      </w:r>
      <w:r w:rsidR="00B45B85">
        <w:object w:dxaOrig="400" w:dyaOrig="260">
          <v:shape id="_x0000_i1064" type="#_x0000_t75" alt="eqIdd40b319212a7e7528b053e1c7097e966" style="width:17.25pt;height:11.25pt" o:ole="">
            <v:imagedata r:id="rId81" o:title="eqIdd40b319212a7e7528b053e1c7097e966"/>
          </v:shape>
          <o:OLEObject Type="Embed" ProgID="Equation.DSMT4" ShapeID="_x0000_i1064" DrawAspect="Content" ObjectID="_1786449082" r:id="rId82"/>
        </w:object>
      </w:r>
      <w:r>
        <w:t>为斜边</w:t>
      </w:r>
      <w:r w:rsidR="00B45B85">
        <w:object w:dxaOrig="419" w:dyaOrig="280">
          <v:shape id="_x0000_i1065" type="#_x0000_t75" alt="eqId60ef95894ceebaf236170e8832dcf7e3" style="width:18.75pt;height:12pt" o:ole="">
            <v:imagedata r:id="rId83" o:title="eqId60ef95894ceebaf236170e8832dcf7e3"/>
          </v:shape>
          <o:OLEObject Type="Embed" ProgID="Equation.DSMT4" ShapeID="_x0000_i1065" DrawAspect="Content" ObjectID="_1786449083" r:id="rId84"/>
        </w:object>
      </w:r>
      <w:r>
        <w:t>的高，</w:t>
      </w:r>
      <w:r>
        <w:rPr>
          <w:rFonts w:eastAsia="Times New Roman"/>
          <w:i/>
        </w:rPr>
        <w:t>D</w:t>
      </w:r>
      <w:r>
        <w:t>为垂足，则下列结论中正确的是（　　）</w:t>
      </w:r>
    </w:p>
    <w:p w:rsidR="00B45B85" w:rsidRDefault="00E86315" w:rsidP="00E8631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B45B85">
        <w:object w:dxaOrig="1179" w:dyaOrig="620">
          <v:shape id="_x0000_i1066" type="#_x0000_t75" alt="eqId3ed438f408dc0282a54b11a3188226af" style="width:51.75pt;height:27pt" o:ole="">
            <v:imagedata r:id="rId85" o:title="eqId3ed438f408dc0282a54b11a3188226af"/>
          </v:shape>
          <o:OLEObject Type="Embed" ProgID="Equation.DSMT4" ShapeID="_x0000_i1066" DrawAspect="Content" ObjectID="_1786449084" r:id="rId86"/>
        </w:object>
      </w:r>
      <w:r>
        <w:rPr>
          <w:rFonts w:hint="eastAsia"/>
        </w:rPr>
        <w:t xml:space="preserve">     </w:t>
      </w:r>
      <w:r>
        <w:t>B</w:t>
      </w:r>
      <w:r>
        <w:t>．</w:t>
      </w:r>
      <w:r w:rsidR="00B45B85">
        <w:object w:dxaOrig="1060" w:dyaOrig="560">
          <v:shape id="_x0000_i1067" type="#_x0000_t75" alt="eqIde199e94f771cc9441bda3ee5192c66da" style="width:46.5pt;height:24.75pt" o:ole="">
            <v:imagedata r:id="rId87" o:title="eqIde199e94f771cc9441bda3ee5192c66da"/>
          </v:shape>
          <o:OLEObject Type="Embed" ProgID="Equation.DSMT4" ShapeID="_x0000_i1067" DrawAspect="Content" ObjectID="_1786449085" r:id="rId88"/>
        </w:object>
      </w:r>
      <w:r>
        <w:rPr>
          <w:rFonts w:hint="eastAsia"/>
        </w:rPr>
        <w:t xml:space="preserve">         </w:t>
      </w:r>
      <w:r>
        <w:t>C</w:t>
      </w:r>
      <w:r>
        <w:t>．</w:t>
      </w:r>
      <w:r w:rsidR="00B45B85">
        <w:object w:dxaOrig="1180" w:dyaOrig="620">
          <v:shape id="_x0000_i1068" type="#_x0000_t75" alt="eqIddc690478d5bc99f41c3df0d5b45c0176" style="width:51.75pt;height:27.75pt" o:ole="">
            <v:imagedata r:id="rId89" o:title="eqIddc690478d5bc99f41c3df0d5b45c0176"/>
          </v:shape>
          <o:OLEObject Type="Embed" ProgID="Equation.DSMT4" ShapeID="_x0000_i1068" DrawAspect="Content" ObjectID="_1786449086" r:id="rId90"/>
        </w:objec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 w:rsidR="00B45B85">
        <w:object w:dxaOrig="1199" w:dyaOrig="620">
          <v:shape id="_x0000_i1069" type="#_x0000_t75" alt="eqId49948cf5ca3a23e00336d699c0392b3d" style="width:52.5pt;height:27pt" o:ole="">
            <v:imagedata r:id="rId91" o:title="eqId49948cf5ca3a23e00336d699c0392b3d"/>
          </v:shape>
          <o:OLEObject Type="Embed" ProgID="Equation.DSMT4" ShapeID="_x0000_i1069" DrawAspect="Content" ObjectID="_1786449087" r:id="rId92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7</w:t>
      </w:r>
      <w:r>
        <w:t>．在</w:t>
      </w:r>
      <w:r>
        <w:rPr>
          <w:rFonts w:hint="eastAsia"/>
        </w:rPr>
        <w:t>△</w:t>
      </w:r>
      <w:r>
        <w:rPr>
          <w:rFonts w:hint="eastAsia"/>
        </w:rPr>
        <w:t>ABC</w:t>
      </w:r>
      <w:r>
        <w:t>中，</w:t>
      </w:r>
      <w:r w:rsidR="00B45B85">
        <w:object w:dxaOrig="999" w:dyaOrig="280">
          <v:shape id="_x0000_i1070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70" DrawAspect="Content" ObjectID="_1786449088" r:id="rId93"/>
        </w:object>
      </w:r>
      <w:r>
        <w:t>，</w:t>
      </w:r>
      <w:r w:rsidR="00B45B85">
        <w:object w:dxaOrig="839" w:dyaOrig="280">
          <v:shape id="_x0000_i1071" type="#_x0000_t75" alt="eqId6dd90bfa2987b84df430498021d5f648" style="width:36.75pt;height:12.75pt" o:ole="">
            <v:imagedata r:id="rId94" o:title="eqId6dd90bfa2987b84df430498021d5f648"/>
          </v:shape>
          <o:OLEObject Type="Embed" ProgID="Equation.DSMT4" ShapeID="_x0000_i1071" DrawAspect="Content" ObjectID="_1786449089" r:id="rId95"/>
        </w:object>
      </w:r>
      <w:r>
        <w:t>，</w:t>
      </w:r>
      <w:r w:rsidR="00B45B85">
        <w:object w:dxaOrig="940" w:dyaOrig="620">
          <v:shape id="_x0000_i1072" type="#_x0000_t75" alt="eqIdf6beb17d468d0e90f9c08a8dbbc05541" style="width:41.25pt;height:27.75pt" o:ole="">
            <v:imagedata r:id="rId96" o:title="eqIdf6beb17d468d0e90f9c08a8dbbc05541"/>
          </v:shape>
          <o:OLEObject Type="Embed" ProgID="Equation.DSMT4" ShapeID="_x0000_i1072" DrawAspect="Content" ObjectID="_1786449090" r:id="rId97"/>
        </w:object>
      </w:r>
      <w:r>
        <w:t>，则</w:t>
      </w:r>
      <w:r w:rsidR="00B45B85">
        <w:object w:dxaOrig="419" w:dyaOrig="280">
          <v:shape id="_x0000_i1073" type="#_x0000_t75" alt="eqId60ef95894ceebaf236170e8832dcf7e3" style="width:18.75pt;height:12pt" o:ole="">
            <v:imagedata r:id="rId83" o:title="eqId60ef95894ceebaf236170e8832dcf7e3"/>
          </v:shape>
          <o:OLEObject Type="Embed" ProgID="Equation.DSMT4" ShapeID="_x0000_i1073" DrawAspect="Content" ObjectID="_1786449091" r:id="rId98"/>
        </w:object>
      </w:r>
      <w:r>
        <w:t>等于（</w:t>
      </w:r>
      <w:r>
        <w:t xml:space="preserve">    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5</w:t>
      </w:r>
      <w:r>
        <w:tab/>
        <w:t>B</w:t>
      </w:r>
      <w:r>
        <w:t>．</w:t>
      </w:r>
      <w:r>
        <w:t>12</w:t>
      </w:r>
      <w:r>
        <w:tab/>
        <w:t>C</w:t>
      </w:r>
      <w:r>
        <w:t>．</w:t>
      </w:r>
      <w:r>
        <w:t>9</w:t>
      </w:r>
      <w:r>
        <w:tab/>
        <w:t>D</w:t>
      </w:r>
      <w:r>
        <w:t>．</w:t>
      </w:r>
      <w:r>
        <w:t>16</w:t>
      </w:r>
    </w:p>
    <w:p w:rsidR="00B45B85" w:rsidRPr="00E86315" w:rsidRDefault="00E86315">
      <w:pPr>
        <w:spacing w:line="360" w:lineRule="auto"/>
        <w:jc w:val="left"/>
        <w:textAlignment w:val="center"/>
      </w:pPr>
      <w:r>
        <w:t>8</w:t>
      </w:r>
      <w:r>
        <w:t>．如图，在正方形网格中，已知</w:t>
      </w:r>
      <w:r>
        <w:rPr>
          <w:rFonts w:hint="eastAsia"/>
        </w:rPr>
        <w:t>△</w:t>
      </w:r>
      <w:r>
        <w:rPr>
          <w:rFonts w:hint="eastAsia"/>
        </w:rPr>
        <w:t>ABC</w:t>
      </w:r>
      <w:r>
        <w:t>的三个顶点均在格点上，则</w:t>
      </w:r>
      <w:r w:rsidR="00B45B85">
        <w:object w:dxaOrig="460" w:dyaOrig="260">
          <v:shape id="_x0000_i1074" type="#_x0000_t75" alt="eqId3818a2c9919d358b4c3713396093822b" style="width:20.25pt;height:11.25pt" o:ole="">
            <v:imagedata r:id="rId99" o:title="eqId3818a2c9919d358b4c3713396093822b"/>
          </v:shape>
          <o:OLEObject Type="Embed" ProgID="Equation.DSMT4" ShapeID="_x0000_i1074" DrawAspect="Content" ObjectID="_1786449092" r:id="rId100"/>
        </w:object>
      </w:r>
      <w:r>
        <w:t>的余弦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B45B85">
        <w:object w:dxaOrig="400" w:dyaOrig="680">
          <v:shape id="_x0000_i1075" type="#_x0000_t75" alt="eqIddee14db57f0c762aad845cf5b4a243c0" style="width:17.25pt;height:29.25pt" o:ole="">
            <v:imagedata r:id="rId101" o:title="eqIddee14db57f0c762aad845cf5b4a243c0"/>
          </v:shape>
          <o:OLEObject Type="Embed" ProgID="Equation.DSMT4" ShapeID="_x0000_i1075" DrawAspect="Content" ObjectID="_1786449093" r:id="rId102"/>
        </w:object>
      </w:r>
      <w:r>
        <w:tab/>
        <w:t>B</w:t>
      </w:r>
      <w:r>
        <w:t>．</w:t>
      </w:r>
      <w:r w:rsidR="00B45B85">
        <w:object w:dxaOrig="380" w:dyaOrig="600">
          <v:shape id="_x0000_i1076" type="#_x0000_t75" alt="eqId8d5989c84e320b504511f23eeb6e7357" style="width:16.5pt;height:27pt" o:ole="">
            <v:imagedata r:id="rId103" o:title="eqId8d5989c84e320b504511f23eeb6e7357"/>
          </v:shape>
          <o:OLEObject Type="Embed" ProgID="Equation.DSMT4" ShapeID="_x0000_i1076" DrawAspect="Content" ObjectID="_1786449094" r:id="rId104"/>
        </w:object>
      </w:r>
      <w:r>
        <w:tab/>
        <w:t>C</w:t>
      </w:r>
      <w:r>
        <w:t>．</w:t>
      </w:r>
      <w:r w:rsidR="00B45B85">
        <w:object w:dxaOrig="540" w:dyaOrig="600">
          <v:shape id="_x0000_i1077" type="#_x0000_t75" alt="eqIda69d166677557cadb3da32b4a7e152e3" style="width:24pt;height:26.25pt" o:ole="">
            <v:imagedata r:id="rId105" o:title="eqIda69d166677557cadb3da32b4a7e152e3"/>
          </v:shape>
          <o:OLEObject Type="Embed" ProgID="Equation.DSMT4" ShapeID="_x0000_i1077" DrawAspect="Content" ObjectID="_1786449095" r:id="rId106"/>
        </w:object>
      </w:r>
      <w:r>
        <w:tab/>
        <w:t>D</w:t>
      </w:r>
      <w:r>
        <w:t>．</w:t>
      </w:r>
      <w:r w:rsidR="00B45B85">
        <w:object w:dxaOrig="640" w:dyaOrig="680">
          <v:shape id="_x0000_i1078" type="#_x0000_t75" alt="eqId8186624f256f11e7ba86b97a1a8a6ff5" style="width:28.5pt;height:30pt" o:ole="">
            <v:imagedata r:id="rId107" o:title="eqId8186624f256f11e7ba86b97a1a8a6ff5"/>
          </v:shape>
          <o:OLEObject Type="Embed" ProgID="Equation.DSMT4" ShapeID="_x0000_i1078" DrawAspect="Content" ObjectID="_1786449096" r:id="rId108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9</w:t>
      </w:r>
      <w:r>
        <w:t>．在</w:t>
      </w:r>
      <w:r w:rsidR="00B45B85">
        <w:object w:dxaOrig="1020" w:dyaOrig="280">
          <v:shape id="_x0000_i1079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079" DrawAspect="Content" ObjectID="_1786449097" r:id="rId109"/>
        </w:object>
      </w:r>
      <w:r>
        <w:t>中，</w:t>
      </w:r>
      <w:r>
        <w:t xml:space="preserve"> </w:t>
      </w:r>
      <w:r w:rsidR="00B45B85">
        <w:object w:dxaOrig="2020" w:dyaOrig="620">
          <v:shape id="_x0000_i1080" type="#_x0000_t75" alt="eqIddc8a40adb833f0c5471f062a7fbf8c83" style="width:89.25pt;height:27pt" o:ole="">
            <v:imagedata r:id="rId110" o:title="eqIddc8a40adb833f0c5471f062a7fbf8c83"/>
          </v:shape>
          <o:OLEObject Type="Embed" ProgID="Equation.DSMT4" ShapeID="_x0000_i1080" DrawAspect="Content" ObjectID="_1786449098" r:id="rId111"/>
        </w:object>
      </w:r>
      <w:r>
        <w:t>则</w:t>
      </w:r>
      <w:r>
        <w:t xml:space="preserve"> </w:t>
      </w:r>
      <w:r w:rsidR="00B45B85">
        <w:object w:dxaOrig="540" w:dyaOrig="280">
          <v:shape id="_x0000_i1081" type="#_x0000_t75" alt="eqIdb32f2d4d1d2c16c54b2caef17840bfcb" style="width:24pt;height:12pt" o:ole="">
            <v:imagedata r:id="rId112" o:title="eqIdb32f2d4d1d2c16c54b2caef17840bfcb"/>
          </v:shape>
          <o:OLEObject Type="Embed" ProgID="Equation.DSMT4" ShapeID="_x0000_i1081" DrawAspect="Content" ObjectID="_1786449099" r:id="rId113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 w:rsidR="00B45B85" w:rsidRDefault="00E863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B45B85">
        <w:object w:dxaOrig="220" w:dyaOrig="620">
          <v:shape id="_x0000_i1082" type="#_x0000_t75" alt="eqId4dac452fbb5ef6dd653e7fbbef639484" style="width:9.75pt;height:26.25pt" o:ole="">
            <v:imagedata r:id="rId114" o:title="eqId4dac452fbb5ef6dd653e7fbbef639484"/>
          </v:shape>
          <o:OLEObject Type="Embed" ProgID="Equation.DSMT4" ShapeID="_x0000_i1082" DrawAspect="Content" ObjectID="_1786449100" r:id="rId115"/>
        </w:object>
      </w:r>
      <w:r>
        <w:tab/>
        <w:t>B</w:t>
      </w:r>
      <w:r>
        <w:t>．</w:t>
      </w:r>
      <w:r w:rsidR="00B45B85">
        <w:object w:dxaOrig="540" w:dyaOrig="680">
          <v:shape id="_x0000_i1083" type="#_x0000_t75" alt="eqId24c14ff9b66f21c05e52dc3c8908c2df" style="width:24pt;height:30pt" o:ole="">
            <v:imagedata r:id="rId116" o:title="eqId24c14ff9b66f21c05e52dc3c8908c2df"/>
          </v:shape>
          <o:OLEObject Type="Embed" ProgID="Equation.DSMT4" ShapeID="_x0000_i1083" DrawAspect="Content" ObjectID="_1786449101" r:id="rId117"/>
        </w:object>
      </w:r>
      <w:r>
        <w:tab/>
        <w:t>C</w:t>
      </w:r>
      <w:r>
        <w:t>．</w:t>
      </w:r>
      <w:r w:rsidR="00B45B85">
        <w:object w:dxaOrig="240" w:dyaOrig="620">
          <v:shape id="_x0000_i1084" type="#_x0000_t75" alt="eqIdbf31876698721a199c7c53c6b320aa86" style="width:10.5pt;height:27pt" o:ole="">
            <v:imagedata r:id="rId118" o:title="eqIdbf31876698721a199c7c53c6b320aa86"/>
          </v:shape>
          <o:OLEObject Type="Embed" ProgID="Equation.DSMT4" ShapeID="_x0000_i1084" DrawAspect="Content" ObjectID="_1786449102" r:id="rId119"/>
        </w:object>
      </w:r>
      <w:r>
        <w:tab/>
        <w:t>D</w:t>
      </w:r>
      <w:r>
        <w:t>．</w:t>
      </w:r>
      <w:r w:rsidR="00B45B85">
        <w:object w:dxaOrig="420" w:dyaOrig="679">
          <v:shape id="_x0000_i1085" type="#_x0000_t75" alt="eqId821309f088a175c00dc0f4828334503d" style="width:18.75pt;height:29.25pt" o:ole="">
            <v:imagedata r:id="rId120" o:title="eqId821309f088a175c00dc0f4828334503d"/>
          </v:shape>
          <o:OLEObject Type="Embed" ProgID="Equation.DSMT4" ShapeID="_x0000_i1085" DrawAspect="Content" ObjectID="_1786449103" r:id="rId121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10</w:t>
      </w:r>
      <w:r>
        <w:t>．已知</w:t>
      </w:r>
      <w:r w:rsidR="00B45B85">
        <w:object w:dxaOrig="460" w:dyaOrig="260">
          <v:shape id="_x0000_i1086" type="#_x0000_t75" alt="eqId3818a2c9919d358b4c3713396093822b" style="width:20.25pt;height:11.25pt" o:ole="">
            <v:imagedata r:id="rId99" o:title="eqId3818a2c9919d358b4c3713396093822b"/>
          </v:shape>
          <o:OLEObject Type="Embed" ProgID="Equation.DSMT4" ShapeID="_x0000_i1086" DrawAspect="Content" ObjectID="_1786449104" r:id="rId122"/>
        </w:object>
      </w:r>
      <w:r>
        <w:t>为锐角，则</w:t>
      </w:r>
      <w:r w:rsidR="00B45B85">
        <w:object w:dxaOrig="1540" w:dyaOrig="520">
          <v:shape id="_x0000_i1087" type="#_x0000_t75" alt="eqIde69787eaf83f058b9278842ef054d9d4" style="width:67.5pt;height:22.5pt" o:ole="">
            <v:imagedata r:id="rId123" o:title="eqIde69787eaf83f058b9278842ef054d9d4"/>
          </v:shape>
          <o:OLEObject Type="Embed" ProgID="Equation.DSMT4" ShapeID="_x0000_i1087" DrawAspect="Content" ObjectID="_1786449105" r:id="rId124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．</w:t>
      </w:r>
    </w:p>
    <w:p w:rsidR="00B45B85" w:rsidRPr="00E86315" w:rsidRDefault="00E86315" w:rsidP="00E8631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 w:rsidR="00B45B85">
        <w:object w:dxaOrig="859" w:dyaOrig="280">
          <v:shape id="_x0000_i1088" type="#_x0000_t75" alt="eqId9b4cd388caf67a48b33c6c2faed245cb" style="width:37.5pt;height:12.75pt" o:ole="">
            <v:imagedata r:id="rId125" o:title="eqId9b4cd388caf67a48b33c6c2faed245cb"/>
          </v:shape>
          <o:OLEObject Type="Embed" ProgID="Equation.DSMT4" ShapeID="_x0000_i1088" DrawAspect="Content" ObjectID="_1786449106" r:id="rId126"/>
        </w:object>
      </w:r>
      <w:r>
        <w:tab/>
        <w:t>B</w:t>
      </w:r>
      <w:r>
        <w:t>．</w:t>
      </w:r>
      <w:r w:rsidR="00B45B85">
        <w:object w:dxaOrig="859" w:dyaOrig="280">
          <v:shape id="_x0000_i1089" type="#_x0000_t75" alt="eqIda534e2ec1a7260aa077002441373c560" style="width:37.5pt;height:12.75pt" o:ole="">
            <v:imagedata r:id="rId127" o:title="eqIda534e2ec1a7260aa077002441373c560"/>
          </v:shape>
          <o:OLEObject Type="Embed" ProgID="Equation.DSMT4" ShapeID="_x0000_i1089" DrawAspect="Content" ObjectID="_1786449107" r:id="rId128"/>
        </w:object>
      </w:r>
      <w:r>
        <w:tab/>
        <w:t>C</w:t>
      </w:r>
      <w:r>
        <w:t>．</w:t>
      </w:r>
      <w:r w:rsidR="00B45B85">
        <w:object w:dxaOrig="880" w:dyaOrig="280">
          <v:shape id="_x0000_i1090" type="#_x0000_t75" alt="eqId5bde808a9bf387d11e20d1d07cb97802" style="width:39pt;height:12pt" o:ole="">
            <v:imagedata r:id="rId129" o:title="eqId5bde808a9bf387d11e20d1d07cb97802"/>
          </v:shape>
          <o:OLEObject Type="Embed" ProgID="Equation.DSMT4" ShapeID="_x0000_i1090" DrawAspect="Content" ObjectID="_1786449108" r:id="rId130"/>
        </w:object>
      </w:r>
      <w:r>
        <w:tab/>
        <w:t>D</w:t>
      </w:r>
      <w:r>
        <w:t>．</w:t>
      </w:r>
      <w:r w:rsidR="00B45B85">
        <w:object w:dxaOrig="559" w:dyaOrig="280">
          <v:shape id="_x0000_i1091" type="#_x0000_t75" alt="eqId79b01adc561735ff5be9bb97266918f2" style="width:24.75pt;height:10.5pt" o:ole="">
            <v:imagedata r:id="rId131" o:title="eqId79b01adc561735ff5be9bb97266918f2"/>
          </v:shape>
          <o:OLEObject Type="Embed" ProgID="Equation.DSMT4" ShapeID="_x0000_i1091" DrawAspect="Content" ObjectID="_1786449109" r:id="rId132"/>
        </w:object>
      </w:r>
    </w:p>
    <w:p w:rsidR="00E86315" w:rsidRDefault="00E86315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</w:p>
    <w:p w:rsidR="00B45B85" w:rsidRDefault="00E86315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B45B85" w:rsidRDefault="00E86315">
      <w:pPr>
        <w:spacing w:line="360" w:lineRule="auto"/>
        <w:jc w:val="left"/>
        <w:textAlignment w:val="center"/>
      </w:pPr>
      <w:r>
        <w:t>11</w:t>
      </w:r>
      <w:r>
        <w:t>．已知</w:t>
      </w:r>
      <w:r w:rsidR="00B45B85">
        <w:object w:dxaOrig="440" w:dyaOrig="260">
          <v:shape id="_x0000_i1092" type="#_x0000_t75" alt="eqId780d8fd6c6c1deeeb45e15f639719e02" style="width:19.5pt;height:12pt" o:ole="">
            <v:imagedata r:id="rId133" o:title="eqId780d8fd6c6c1deeeb45e15f639719e02"/>
          </v:shape>
          <o:OLEObject Type="Embed" ProgID="Equation.DSMT4" ShapeID="_x0000_i1092" DrawAspect="Content" ObjectID="_1786449110" r:id="rId134"/>
        </w:object>
      </w:r>
      <w:r>
        <w:t>为锐角，且</w:t>
      </w:r>
      <w:r w:rsidR="00B45B85">
        <w:object w:dxaOrig="1040" w:dyaOrig="620">
          <v:shape id="_x0000_i1093" type="#_x0000_t75" alt="eqIde3d15b377e37c9e0fcbfce046148bdb3" style="width:45.75pt;height:27pt" o:ole="">
            <v:imagedata r:id="rId135" o:title="eqIde3d15b377e37c9e0fcbfce046148bdb3"/>
          </v:shape>
          <o:OLEObject Type="Embed" ProgID="Equation.DSMT4" ShapeID="_x0000_i1093" DrawAspect="Content" ObjectID="_1786449111" r:id="rId136"/>
        </w:object>
      </w:r>
      <w:r>
        <w:t>，则</w:t>
      </w:r>
      <w:r w:rsidR="00B45B85">
        <w:object w:dxaOrig="760" w:dyaOrig="220">
          <v:shape id="_x0000_i1094" type="#_x0000_t75" alt="eqId38dd8aad9cfb5e1fe2a45d80923f1571" style="width:33.75pt;height:9.75pt" o:ole="">
            <v:imagedata r:id="rId137" o:title="eqId38dd8aad9cfb5e1fe2a45d80923f1571"/>
          </v:shape>
          <o:OLEObject Type="Embed" ProgID="Equation.DSMT4" ShapeID="_x0000_i1094" DrawAspect="Content" ObjectID="_1786449112" r:id="rId138"/>
        </w:object>
      </w:r>
      <w:r>
        <w:rPr>
          <w:rFonts w:hint="eastAsia"/>
          <w:u w:val="single"/>
        </w:rPr>
        <w:t xml:space="preserve">              </w:t>
      </w:r>
      <w:r>
        <w:t>．</w:t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  <w:r>
        <w:t>12</w:t>
      </w:r>
      <w:r>
        <w:t>．已知</w:t>
      </w:r>
      <w:r w:rsidR="00B45B85">
        <w:object w:dxaOrig="240" w:dyaOrig="220">
          <v:shape id="_x0000_i1095" type="#_x0000_t75" alt="eqIde170f206fdbbd834aad7580c727e2cc6" style="width:10.5pt;height:9.75pt" o:ole="">
            <v:imagedata r:id="rId139" o:title="eqIde170f206fdbbd834aad7580c727e2cc6"/>
          </v:shape>
          <o:OLEObject Type="Embed" ProgID="Equation.DSMT4" ShapeID="_x0000_i1095" DrawAspect="Content" ObjectID="_1786449113" r:id="rId140"/>
        </w:object>
      </w:r>
      <w:r>
        <w:t>是锐角，</w:t>
      </w:r>
      <w:r w:rsidR="00B45B85">
        <w:object w:dxaOrig="960" w:dyaOrig="620">
          <v:shape id="_x0000_i1096" type="#_x0000_t75" alt="eqId7e06037941c1d94820db105c95f350ba" style="width:42pt;height:27.75pt" o:ole="">
            <v:imagedata r:id="rId141" o:title="eqId7e06037941c1d94820db105c95f350ba"/>
          </v:shape>
          <o:OLEObject Type="Embed" ProgID="Equation.DSMT4" ShapeID="_x0000_i1096" DrawAspect="Content" ObjectID="_1786449114" r:id="rId142"/>
        </w:object>
      </w:r>
      <w:r>
        <w:t>，则</w:t>
      </w:r>
      <w:r w:rsidR="00B45B85">
        <w:object w:dxaOrig="760" w:dyaOrig="220">
          <v:shape id="_x0000_i1097" type="#_x0000_t75" alt="eqId06d7258de3ea69c206cd1425a8caf1b6" style="width:33.75pt;height:9.75pt" o:ole="">
            <v:imagedata r:id="rId143" o:title="eqId06d7258de3ea69c206cd1425a8caf1b6"/>
          </v:shape>
          <o:OLEObject Type="Embed" ProgID="Equation.DSMT4" ShapeID="_x0000_i1097" DrawAspect="Content" ObjectID="_1786449115" r:id="rId144"/>
        </w:object>
      </w:r>
      <w:r>
        <w:rPr>
          <w:rFonts w:hint="eastAsia"/>
          <w:u w:val="single"/>
        </w:rPr>
        <w:t xml:space="preserve">           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3</w:t>
      </w:r>
      <w:r>
        <w:t>．在</w:t>
      </w:r>
      <w:r w:rsidR="00B45B85">
        <w:object w:dxaOrig="1020" w:dyaOrig="280">
          <v:shape id="_x0000_i1098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098" DrawAspect="Content" ObjectID="_1786449116" r:id="rId145"/>
        </w:object>
      </w:r>
      <w:r>
        <w:t>中，</w:t>
      </w:r>
      <w:r w:rsidR="00B45B85">
        <w:object w:dxaOrig="999" w:dyaOrig="280">
          <v:shape id="_x0000_i1099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99" DrawAspect="Content" ObjectID="_1786449117" r:id="rId146"/>
        </w:object>
      </w:r>
      <w:r>
        <w:t>，</w:t>
      </w:r>
      <w:r w:rsidR="00B45B85">
        <w:object w:dxaOrig="840" w:dyaOrig="280">
          <v:shape id="_x0000_i1100" type="#_x0000_t75" alt="eqIdf25936291abb6432ed5a710ebf0ea195" style="width:36.75pt;height:12pt" o:ole="">
            <v:imagedata r:id="rId147" o:title="eqIdf25936291abb6432ed5a710ebf0ea195"/>
          </v:shape>
          <o:OLEObject Type="Embed" ProgID="Equation.DSMT4" ShapeID="_x0000_i1100" DrawAspect="Content" ObjectID="_1786449118" r:id="rId148"/>
        </w:object>
      </w:r>
      <w:r>
        <w:t>，</w:t>
      </w:r>
      <w:r w:rsidR="00B45B85">
        <w:object w:dxaOrig="759" w:dyaOrig="280">
          <v:shape id="_x0000_i1101" type="#_x0000_t75" alt="eqIdc3ad4c0ba3a6750537789844d0ec419d" style="width:33.75pt;height:12.75pt" o:ole="">
            <v:imagedata r:id="rId149" o:title="eqIdc3ad4c0ba3a6750537789844d0ec419d"/>
          </v:shape>
          <o:OLEObject Type="Embed" ProgID="Equation.DSMT4" ShapeID="_x0000_i1101" DrawAspect="Content" ObjectID="_1786449119" r:id="rId150"/>
        </w:object>
      </w:r>
      <w:r>
        <w:t>，则</w:t>
      </w:r>
      <w:r w:rsidR="00B45B85">
        <w:object w:dxaOrig="559" w:dyaOrig="280">
          <v:shape id="_x0000_i1102" type="#_x0000_t75" alt="eqIdc8e5d4f93699f8dcffb0e7840ca5597e" style="width:24.75pt;height:12.75pt" o:ole="">
            <v:imagedata r:id="rId151" o:title="eqIdc8e5d4f93699f8dcffb0e7840ca5597e"/>
          </v:shape>
          <o:OLEObject Type="Embed" ProgID="Equation.DSMT4" ShapeID="_x0000_i1102" DrawAspect="Content" ObjectID="_1786449120" r:id="rId152"/>
        </w:object>
      </w:r>
      <w:r>
        <w:t>的值为</w:t>
      </w:r>
      <w:r>
        <w:rPr>
          <w:rFonts w:hint="eastAsia"/>
          <w:u w:val="single"/>
        </w:rPr>
        <w:t xml:space="preserve">           </w:t>
      </w:r>
      <w:r>
        <w:t>．</w:t>
      </w:r>
    </w:p>
    <w:p w:rsidR="00E86315" w:rsidRDefault="00203D01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47625</wp:posOffset>
            </wp:positionV>
            <wp:extent cx="1057275" cy="1085850"/>
            <wp:effectExtent l="19050" t="0" r="9525" b="0"/>
            <wp:wrapSquare wrapText="bothSides"/>
            <wp:docPr id="100015" name="" descr="@@@b719f37c-52ef-481b-8fec-0c95142b8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6315"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144780</wp:posOffset>
            </wp:positionV>
            <wp:extent cx="1171575" cy="990600"/>
            <wp:effectExtent l="19050" t="0" r="9525" b="0"/>
            <wp:wrapSquare wrapText="bothSides"/>
            <wp:docPr id="100017" name="" descr="@@@5726d6e1-053c-444d-b0e5-a7300cbc30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6315"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144780</wp:posOffset>
            </wp:positionV>
            <wp:extent cx="1028700" cy="904875"/>
            <wp:effectExtent l="19050" t="0" r="0" b="0"/>
            <wp:wrapSquare wrapText="bothSides"/>
            <wp:docPr id="100013" name="" descr="@@@240ca498-86e8-4b6a-88ea-0b52a5769b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6315"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44780</wp:posOffset>
            </wp:positionV>
            <wp:extent cx="1409700" cy="933450"/>
            <wp:effectExtent l="19050" t="0" r="0" b="0"/>
            <wp:wrapSquare wrapText="bothSides"/>
            <wp:docPr id="100011" name="" descr="@@@22747bb3-0928-423c-9f68-b933fa27f2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B45B85" w:rsidRDefault="00B45B85">
      <w:pPr>
        <w:spacing w:line="360" w:lineRule="auto"/>
        <w:jc w:val="left"/>
        <w:textAlignment w:val="center"/>
      </w:pPr>
    </w:p>
    <w:p w:rsidR="00E86315" w:rsidRDefault="00203D01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       13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14</w:t>
      </w:r>
      <w:r>
        <w:rPr>
          <w:rFonts w:hint="eastAsia"/>
        </w:rPr>
        <w:t>题</w:t>
      </w:r>
      <w:r>
        <w:rPr>
          <w:rFonts w:hint="eastAsia"/>
        </w:rPr>
        <w:t xml:space="preserve">                  15</w:t>
      </w:r>
      <w:r>
        <w:rPr>
          <w:rFonts w:hint="eastAsia"/>
        </w:rPr>
        <w:t>题</w:t>
      </w:r>
      <w:r>
        <w:rPr>
          <w:rFonts w:hint="eastAsia"/>
        </w:rPr>
        <w:t xml:space="preserve">                16</w:t>
      </w:r>
      <w:r>
        <w:rPr>
          <w:rFonts w:hint="eastAsia"/>
        </w:rPr>
        <w:t>题</w:t>
      </w:r>
    </w:p>
    <w:p w:rsidR="00B45B85" w:rsidRDefault="00E86315">
      <w:pPr>
        <w:spacing w:line="360" w:lineRule="auto"/>
        <w:jc w:val="left"/>
        <w:textAlignment w:val="center"/>
      </w:pPr>
      <w:r>
        <w:t>14</w:t>
      </w:r>
      <w:r>
        <w:t>．如图，已知线段</w:t>
      </w:r>
      <w:r>
        <w:t xml:space="preserve"> </w:t>
      </w:r>
      <w:r w:rsidR="00B45B85">
        <w:object w:dxaOrig="400" w:dyaOrig="260">
          <v:shape id="_x0000_i1103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103" DrawAspect="Content" ObjectID="_1786449121" r:id="rId157"/>
        </w:object>
      </w:r>
      <w:r>
        <w:t>，分别以点</w:t>
      </w:r>
      <w:r>
        <w:t xml:space="preserve"> </w:t>
      </w:r>
      <w:r>
        <w:rPr>
          <w:rFonts w:eastAsia="Times New Roman"/>
          <w:i/>
        </w:rPr>
        <w:t>A</w:t>
      </w:r>
      <w:r>
        <w:t>、点</w:t>
      </w:r>
      <w:r>
        <w:t xml:space="preserve"> </w:t>
      </w:r>
      <w:r>
        <w:rPr>
          <w:rFonts w:eastAsia="Times New Roman"/>
          <w:i/>
        </w:rPr>
        <w:t>B</w:t>
      </w:r>
      <w:r>
        <w:t xml:space="preserve"> </w:t>
      </w:r>
      <w:r>
        <w:t>为圆心，</w:t>
      </w:r>
      <w:r w:rsidR="00B45B85">
        <w:object w:dxaOrig="400" w:dyaOrig="260">
          <v:shape id="_x0000_i1104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104" DrawAspect="Content" ObjectID="_1786449122" r:id="rId158"/>
        </w:object>
      </w:r>
      <w:r>
        <w:t>的长为半径画弧，两弧交于点</w:t>
      </w:r>
      <w:r>
        <w:t xml:space="preserve"> </w:t>
      </w:r>
      <w:r>
        <w:rPr>
          <w:rFonts w:eastAsia="Times New Roman"/>
          <w:i/>
        </w:rPr>
        <w:t>C</w:t>
      </w:r>
      <w:r>
        <w:t>，连结</w:t>
      </w:r>
      <w:r w:rsidR="00B45B85">
        <w:object w:dxaOrig="940" w:dyaOrig="300">
          <v:shape id="_x0000_i1105" type="#_x0000_t75" alt="eqId5345f892125374809bcaaab5da8d3f5f" style="width:41.25pt;height:13.5pt" o:ole="">
            <v:imagedata r:id="rId159" o:title="eqId5345f892125374809bcaaab5da8d3f5f"/>
          </v:shape>
          <o:OLEObject Type="Embed" ProgID="Equation.DSMT4" ShapeID="_x0000_i1105" DrawAspect="Content" ObjectID="_1786449123" r:id="rId160"/>
        </w:object>
      </w:r>
      <w:r>
        <w:t>，则</w:t>
      </w:r>
      <w:r w:rsidR="00B45B85">
        <w:object w:dxaOrig="1219" w:dyaOrig="280">
          <v:shape id="_x0000_i1106" type="#_x0000_t75" alt="eqId9fcdb896de5c7ebe6b122eae85324216" style="width:54pt;height:12.75pt" o:ole="">
            <v:imagedata r:id="rId161" o:title="eqId9fcdb896de5c7ebe6b122eae85324216"/>
          </v:shape>
          <o:OLEObject Type="Embed" ProgID="Equation.DSMT4" ShapeID="_x0000_i1106" DrawAspect="Content" ObjectID="_1786449124" r:id="rId162"/>
        </w:object>
      </w:r>
      <w:r>
        <w:rPr>
          <w:rFonts w:hint="eastAsia"/>
          <w:u w:val="single"/>
        </w:rPr>
        <w:t xml:space="preserve">          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5</w:t>
      </w:r>
      <w:r>
        <w:t>．如图，在</w:t>
      </w:r>
      <w:r w:rsidR="00B45B85">
        <w:object w:dxaOrig="1020" w:dyaOrig="280">
          <v:shape id="_x0000_i1107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107" DrawAspect="Content" ObjectID="_1786449125" r:id="rId163"/>
        </w:object>
      </w:r>
      <w:r>
        <w:t>中，</w:t>
      </w:r>
      <w:r w:rsidR="00B45B85">
        <w:object w:dxaOrig="399" w:dyaOrig="280">
          <v:shape id="_x0000_i1108" type="#_x0000_t75" alt="eqId9d78abbad68bbbf12af10cd40ef4c353" style="width:17.25pt;height:12pt" o:ole="">
            <v:imagedata r:id="rId164" o:title="eqId9d78abbad68bbbf12af10cd40ef4c353"/>
          </v:shape>
          <o:OLEObject Type="Embed" ProgID="Equation.DSMT4" ShapeID="_x0000_i1108" DrawAspect="Content" ObjectID="_1786449126" r:id="rId165"/>
        </w:object>
      </w:r>
      <w:r>
        <w:t>是斜边</w:t>
      </w:r>
      <w:r w:rsidR="00B45B85">
        <w:object w:dxaOrig="400" w:dyaOrig="260">
          <v:shape id="_x0000_i1109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109" DrawAspect="Content" ObjectID="_1786449127" r:id="rId166"/>
        </w:object>
      </w:r>
      <w:r>
        <w:t>上的中线，若</w:t>
      </w:r>
      <w:r w:rsidR="00B45B85">
        <w:object w:dxaOrig="759" w:dyaOrig="280">
          <v:shape id="_x0000_i1110" type="#_x0000_t75" alt="eqIde673ef2d48215ca84a48377f17d6df00" style="width:33.75pt;height:12pt" o:ole="">
            <v:imagedata r:id="rId167" o:title="eqIde673ef2d48215ca84a48377f17d6df00"/>
          </v:shape>
          <o:OLEObject Type="Embed" ProgID="Equation.DSMT4" ShapeID="_x0000_i1110" DrawAspect="Content" ObjectID="_1786449128" r:id="rId168"/>
        </w:object>
      </w:r>
      <w:r>
        <w:t>，</w:t>
      </w:r>
      <w:r w:rsidR="00B45B85">
        <w:object w:dxaOrig="779" w:dyaOrig="280">
          <v:shape id="_x0000_i1111" type="#_x0000_t75" alt="eqIdf1682d306c38087d9e6f7efb9cec596a" style="width:34.5pt;height:12pt" o:ole="">
            <v:imagedata r:id="rId169" o:title="eqIdf1682d306c38087d9e6f7efb9cec596a"/>
          </v:shape>
          <o:OLEObject Type="Embed" ProgID="Equation.DSMT4" ShapeID="_x0000_i1111" DrawAspect="Content" ObjectID="_1786449129" r:id="rId170"/>
        </w:object>
      </w:r>
      <w:r>
        <w:t>，则</w:t>
      </w:r>
      <w:r w:rsidR="00B45B85">
        <w:object w:dxaOrig="580" w:dyaOrig="280">
          <v:shape id="_x0000_i1112" type="#_x0000_t75" alt="eqIdb03005d17bf564371ad29fea41f5c650" style="width:25.5pt;height:12pt" o:ole="">
            <v:imagedata r:id="rId171" o:title="eqIdb03005d17bf564371ad29fea41f5c650"/>
          </v:shape>
          <o:OLEObject Type="Embed" ProgID="Equation.DSMT4" ShapeID="_x0000_i1112" DrawAspect="Content" ObjectID="_1786449130" r:id="rId172"/>
        </w:object>
      </w:r>
      <w:r>
        <w:t>的值是</w:t>
      </w:r>
      <w:r>
        <w:rPr>
          <w:rFonts w:hint="eastAsia"/>
          <w:u w:val="single"/>
        </w:rPr>
        <w:t xml:space="preserve">           </w:t>
      </w:r>
      <w:r>
        <w:t>．</w:t>
      </w:r>
    </w:p>
    <w:p w:rsidR="00B45B85" w:rsidRPr="00E86315" w:rsidRDefault="00E86315">
      <w:pPr>
        <w:spacing w:line="360" w:lineRule="auto"/>
        <w:jc w:val="left"/>
        <w:textAlignment w:val="center"/>
        <w:rPr>
          <w:u w:val="single"/>
        </w:rPr>
      </w:pPr>
      <w:r>
        <w:t>16</w:t>
      </w:r>
      <w:r>
        <w:t>．如图，在</w:t>
      </w:r>
      <w:r w:rsidR="00203D01">
        <w:rPr>
          <w:rFonts w:hint="eastAsia"/>
        </w:rPr>
        <w:t>△</w:t>
      </w:r>
      <w:r w:rsidR="00203D01">
        <w:rPr>
          <w:rFonts w:hint="eastAsia"/>
        </w:rPr>
        <w:t>ABC</w:t>
      </w:r>
      <w:r>
        <w:t>中，</w:t>
      </w:r>
      <w:r w:rsidR="00B45B85">
        <w:object w:dxaOrig="419" w:dyaOrig="260">
          <v:shape id="_x0000_i1113" type="#_x0000_t75" alt="eqId03902478df1a55bc99703210bccab910" style="width:18.75pt;height:11.25pt" o:ole="">
            <v:imagedata r:id="rId173" o:title="eqId03902478df1a55bc99703210bccab910"/>
          </v:shape>
          <o:OLEObject Type="Embed" ProgID="Equation.DSMT4" ShapeID="_x0000_i1113" DrawAspect="Content" ObjectID="_1786449131" r:id="rId174"/>
        </w:object>
      </w:r>
      <w:r>
        <w:t>是边</w:t>
      </w:r>
      <w:r w:rsidR="00B45B85">
        <w:object w:dxaOrig="399" w:dyaOrig="280">
          <v:shape id="_x0000_i1114" type="#_x0000_t75" alt="eqId0dc5c9827dfd0be5a9c85962d6ccbfb1" style="width:17.25pt;height:12pt" o:ole="">
            <v:imagedata r:id="rId175" o:title="eqId0dc5c9827dfd0be5a9c85962d6ccbfb1"/>
          </v:shape>
          <o:OLEObject Type="Embed" ProgID="Equation.DSMT4" ShapeID="_x0000_i1114" DrawAspect="Content" ObjectID="_1786449132" r:id="rId176"/>
        </w:object>
      </w:r>
      <w:r>
        <w:t>上的高，</w:t>
      </w:r>
      <w:r w:rsidR="00B45B85">
        <w:object w:dxaOrig="860" w:dyaOrig="280">
          <v:shape id="_x0000_i1115" type="#_x0000_t75" alt="eqId42ef6a917fd168b4467dd47252285532" style="width:37.5pt;height:12pt" o:ole="">
            <v:imagedata r:id="rId177" o:title="eqId42ef6a917fd168b4467dd47252285532"/>
          </v:shape>
          <o:OLEObject Type="Embed" ProgID="Equation.DSMT4" ShapeID="_x0000_i1115" DrawAspect="Content" ObjectID="_1786449133" r:id="rId178"/>
        </w:object>
      </w:r>
      <w:r>
        <w:t>，</w:t>
      </w:r>
      <w:r w:rsidR="00B45B85">
        <w:object w:dxaOrig="780" w:dyaOrig="280">
          <v:shape id="_x0000_i1116" type="#_x0000_t75" alt="eqIda306417e43670260e4b68a928a22071f" style="width:34.5pt;height:12.75pt" o:ole="">
            <v:imagedata r:id="rId179" o:title="eqIda306417e43670260e4b68a928a22071f"/>
          </v:shape>
          <o:OLEObject Type="Embed" ProgID="Equation.DSMT4" ShapeID="_x0000_i1116" DrawAspect="Content" ObjectID="_1786449134" r:id="rId180"/>
        </w:object>
      </w:r>
      <w:r>
        <w:t>，</w:t>
      </w:r>
      <w:r w:rsidR="00B45B85">
        <w:object w:dxaOrig="1440" w:dyaOrig="620">
          <v:shape id="_x0000_i1117" type="#_x0000_t75" alt="eqId4a37714e42f47901d43c043652f36712" style="width:63pt;height:27.75pt" o:ole="">
            <v:imagedata r:id="rId181" o:title="eqId4a37714e42f47901d43c043652f36712"/>
          </v:shape>
          <o:OLEObject Type="Embed" ProgID="Equation.DSMT4" ShapeID="_x0000_i1117" DrawAspect="Content" ObjectID="_1786449135" r:id="rId182"/>
        </w:object>
      </w:r>
      <w:r>
        <w:t>，则线段</w:t>
      </w:r>
      <w:r w:rsidR="00B45B85">
        <w:object w:dxaOrig="399" w:dyaOrig="280">
          <v:shape id="_x0000_i1118" type="#_x0000_t75" alt="eqId9d78abbad68bbbf12af10cd40ef4c353" style="width:17.25pt;height:12pt" o:ole="">
            <v:imagedata r:id="rId164" o:title="eqId9d78abbad68bbbf12af10cd40ef4c353"/>
          </v:shape>
          <o:OLEObject Type="Embed" ProgID="Equation.DSMT4" ShapeID="_x0000_i1118" DrawAspect="Content" ObjectID="_1786449136" r:id="rId183"/>
        </w:object>
      </w:r>
      <w:r>
        <w:t>长为</w:t>
      </w:r>
      <w:r>
        <w:rPr>
          <w:rFonts w:hint="eastAsia"/>
          <w:u w:val="single"/>
        </w:rPr>
        <w:t xml:space="preserve">           </w:t>
      </w:r>
      <w:r>
        <w:t>．</w:t>
      </w:r>
    </w:p>
    <w:p w:rsidR="00B45B85" w:rsidRPr="00E86315" w:rsidRDefault="00E86315">
      <w:pPr>
        <w:spacing w:line="360" w:lineRule="auto"/>
        <w:jc w:val="left"/>
        <w:textAlignment w:val="center"/>
      </w:pPr>
      <w:r>
        <w:t>17</w:t>
      </w:r>
      <w:r>
        <w:t>．如图，</w:t>
      </w:r>
      <w:r w:rsidR="00203D01">
        <w:rPr>
          <w:rFonts w:hint="eastAsia"/>
        </w:rPr>
        <w:t>△</w:t>
      </w:r>
      <w:r w:rsidR="00203D01">
        <w:rPr>
          <w:rFonts w:hint="eastAsia"/>
        </w:rPr>
        <w:t>ABC</w:t>
      </w:r>
      <w:r>
        <w:t>的顶点是正方形网格的格点，则</w:t>
      </w:r>
      <w:r w:rsidR="00B45B85">
        <w:object w:dxaOrig="559" w:dyaOrig="280">
          <v:shape id="_x0000_i1119" type="#_x0000_t75" alt="eqId79b01adc561735ff5be9bb97266918f2" style="width:24.75pt;height:10.5pt" o:ole="">
            <v:imagedata r:id="rId131" o:title="eqId79b01adc561735ff5be9bb97266918f2"/>
          </v:shape>
          <o:OLEObject Type="Embed" ProgID="Equation.DSMT4" ShapeID="_x0000_i1119" DrawAspect="Content" ObjectID="_1786449137" r:id="rId184"/>
        </w:object>
      </w:r>
      <w:r>
        <w:t>的值为</w:t>
      </w:r>
      <w:r>
        <w:rPr>
          <w:rFonts w:hint="eastAsia"/>
          <w:u w:val="single"/>
        </w:rPr>
        <w:t xml:space="preserve">             </w:t>
      </w:r>
      <w:r>
        <w:t>．</w:t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914525</wp:posOffset>
            </wp:positionH>
            <wp:positionV relativeFrom="paragraph">
              <wp:posOffset>150495</wp:posOffset>
            </wp:positionV>
            <wp:extent cx="1428750" cy="1304925"/>
            <wp:effectExtent l="19050" t="0" r="0" b="0"/>
            <wp:wrapSquare wrapText="bothSides"/>
            <wp:docPr id="100021" name="" descr="@@@53fe8167-5aed-4afa-99df-79bbd08dad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274320</wp:posOffset>
            </wp:positionV>
            <wp:extent cx="962025" cy="942975"/>
            <wp:effectExtent l="19050" t="0" r="9525" b="0"/>
            <wp:wrapSquare wrapText="bothSides"/>
            <wp:docPr id="100019" name="" descr="@@@eef9f2c4-9251-40a5-929c-cb91fb4b5c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120015</wp:posOffset>
            </wp:positionV>
            <wp:extent cx="1257300" cy="895350"/>
            <wp:effectExtent l="19050" t="0" r="0" b="0"/>
            <wp:wrapSquare wrapText="bothSides"/>
            <wp:docPr id="100023" name="" descr="@@@6c1adc5b-426d-4fc4-b44f-fad8a3727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E86315" w:rsidRDefault="00E86315">
      <w:pPr>
        <w:spacing w:line="360" w:lineRule="auto"/>
        <w:jc w:val="left"/>
        <w:textAlignment w:val="center"/>
        <w:rPr>
          <w:rFonts w:hint="eastAsia"/>
        </w:rPr>
      </w:pPr>
    </w:p>
    <w:p w:rsidR="00B45B85" w:rsidRDefault="00B45B85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</w:pPr>
      <w:r>
        <w:rPr>
          <w:rFonts w:hint="eastAsia"/>
        </w:rPr>
        <w:t xml:space="preserve">      17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18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20</w:t>
      </w:r>
      <w:r>
        <w:rPr>
          <w:rFonts w:hint="eastAsia"/>
        </w:rPr>
        <w:t>题</w:t>
      </w:r>
    </w:p>
    <w:p w:rsidR="00B45B85" w:rsidRDefault="00E86315" w:rsidP="00E86315">
      <w:pPr>
        <w:spacing w:line="360" w:lineRule="auto"/>
        <w:jc w:val="left"/>
        <w:textAlignment w:val="center"/>
      </w:pPr>
      <w:r>
        <w:t>18</w:t>
      </w:r>
      <w:r>
        <w:t>．如图，在</w:t>
      </w:r>
      <w:r w:rsidR="00203D01">
        <w:rPr>
          <w:rFonts w:hint="eastAsia"/>
        </w:rPr>
        <w:t>△</w:t>
      </w:r>
      <w:r w:rsidR="00203D01">
        <w:rPr>
          <w:rFonts w:hint="eastAsia"/>
        </w:rPr>
        <w:t>ABC</w:t>
      </w:r>
      <w:r>
        <w:t>中，</w:t>
      </w:r>
      <w:r w:rsidR="00B45B85">
        <w:object w:dxaOrig="2520" w:dyaOrig="300">
          <v:shape id="_x0000_i1120" type="#_x0000_t75" alt="eqIde742f1940ed03302b02f2f829049e136" style="width:111pt;height:13.5pt" o:ole="">
            <v:imagedata r:id="rId188" o:title="eqIde742f1940ed03302b02f2f829049e136"/>
          </v:shape>
          <o:OLEObject Type="Embed" ProgID="Equation.DSMT4" ShapeID="_x0000_i1120" DrawAspect="Content" ObjectID="_1786449138" r:id="rId189"/>
        </w:object>
      </w:r>
      <w:r>
        <w:t>的垂直平分线</w:t>
      </w:r>
      <w:r w:rsidR="00B45B85">
        <w:object w:dxaOrig="400" w:dyaOrig="260">
          <v:shape id="_x0000_i1121" type="#_x0000_t75" alt="eqId49b50357a6545cae8348e3059312f520" style="width:17.25pt;height:11.25pt" o:ole="">
            <v:imagedata r:id="rId190" o:title="eqId49b50357a6545cae8348e3059312f520"/>
          </v:shape>
          <o:OLEObject Type="Embed" ProgID="Equation.DSMT4" ShapeID="_x0000_i1121" DrawAspect="Content" ObjectID="_1786449139" r:id="rId191"/>
        </w:object>
      </w:r>
      <w:r>
        <w:t>交</w:t>
      </w:r>
      <w:r w:rsidR="00B45B85">
        <w:object w:dxaOrig="419" w:dyaOrig="280">
          <v:shape id="_x0000_i1122" type="#_x0000_t75" alt="eqId60ef95894ceebaf236170e8832dcf7e3" style="width:18.75pt;height:12pt" o:ole="">
            <v:imagedata r:id="rId83" o:title="eqId60ef95894ceebaf236170e8832dcf7e3"/>
          </v:shape>
          <o:OLEObject Type="Embed" ProgID="Equation.DSMT4" ShapeID="_x0000_i1122" DrawAspect="Content" ObjectID="_1786449140" r:id="rId192"/>
        </w:object>
      </w:r>
      <w:r>
        <w:t>于点</w:t>
      </w:r>
      <w:r>
        <w:rPr>
          <w:rFonts w:eastAsia="Times New Roman"/>
          <w:i/>
        </w:rPr>
        <w:t>D</w:t>
      </w:r>
      <w:r>
        <w:t>，连接</w:t>
      </w:r>
      <w:r w:rsidR="00B45B85">
        <w:object w:dxaOrig="400" w:dyaOrig="260">
          <v:shape id="_x0000_i1123" type="#_x0000_t75" alt="eqIdd40b319212a7e7528b053e1c7097e966" style="width:17.25pt;height:11.25pt" o:ole="">
            <v:imagedata r:id="rId81" o:title="eqIdd40b319212a7e7528b053e1c7097e966"/>
          </v:shape>
          <o:OLEObject Type="Embed" ProgID="Equation.DSMT4" ShapeID="_x0000_i1123" DrawAspect="Content" ObjectID="_1786449141" r:id="rId193"/>
        </w:object>
      </w:r>
      <w:r>
        <w:t>，若</w:t>
      </w:r>
      <w:r w:rsidR="00B45B85">
        <w:object w:dxaOrig="1459" w:dyaOrig="620">
          <v:shape id="_x0000_i1124" type="#_x0000_t75" alt="eqId0e5400a03e3778e31a1e49c16d6c4408" style="width:64.5pt;height:27.75pt" o:ole="">
            <v:imagedata r:id="rId194" o:title="eqId0e5400a03e3778e31a1e49c16d6c4408"/>
          </v:shape>
          <o:OLEObject Type="Embed" ProgID="Equation.DSMT4" ShapeID="_x0000_i1124" DrawAspect="Content" ObjectID="_1786449142" r:id="rId195"/>
        </w:object>
      </w:r>
      <w:r>
        <w:t>，则</w:t>
      </w:r>
      <w:r w:rsidR="00B45B85">
        <w:object w:dxaOrig="399" w:dyaOrig="280">
          <v:shape id="_x0000_i1125" type="#_x0000_t75" alt="eqId0dc5c9827dfd0be5a9c85962d6ccbfb1" style="width:17.25pt;height:12pt" o:ole="">
            <v:imagedata r:id="rId175" o:title="eqId0dc5c9827dfd0be5a9c85962d6ccbfb1"/>
          </v:shape>
          <o:OLEObject Type="Embed" ProgID="Equation.DSMT4" ShapeID="_x0000_i1125" DrawAspect="Content" ObjectID="_1786449143" r:id="rId196"/>
        </w:object>
      </w:r>
      <w:r>
        <w:t>的长是</w:t>
      </w:r>
      <w:r>
        <w:rPr>
          <w:rFonts w:hint="eastAsia"/>
          <w:u w:val="single"/>
        </w:rPr>
        <w:t xml:space="preserve">           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9</w:t>
      </w:r>
      <w:r>
        <w:t>．在正方形</w:t>
      </w:r>
      <w:r w:rsidR="00B45B85">
        <w:object w:dxaOrig="720" w:dyaOrig="280">
          <v:shape id="_x0000_i1126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126" DrawAspect="Content" ObjectID="_1786449144" r:id="rId198"/>
        </w:object>
      </w:r>
      <w:r>
        <w:t>中，点</w:t>
      </w:r>
      <w:r w:rsidR="00B45B85">
        <w:object w:dxaOrig="240" w:dyaOrig="260">
          <v:shape id="_x0000_i1127" type="#_x0000_t75" alt="eqId2a30f3a8b673cc28bd90c50cf1a35281" style="width:10.5pt;height:11.25pt" o:ole="">
            <v:imagedata r:id="rId199" o:title="eqId2a30f3a8b673cc28bd90c50cf1a35281"/>
          </v:shape>
          <o:OLEObject Type="Embed" ProgID="Equation.DSMT4" ShapeID="_x0000_i1127" DrawAspect="Content" ObjectID="_1786449145" r:id="rId200"/>
        </w:object>
      </w:r>
      <w:r>
        <w:t>在直线</w:t>
      </w:r>
      <w:r w:rsidR="00B45B85">
        <w:object w:dxaOrig="399" w:dyaOrig="280">
          <v:shape id="_x0000_i1128" type="#_x0000_t75" alt="eqId0dc5c9827dfd0be5a9c85962d6ccbfb1" style="width:17.25pt;height:12pt" o:ole="">
            <v:imagedata r:id="rId175" o:title="eqId0dc5c9827dfd0be5a9c85962d6ccbfb1"/>
          </v:shape>
          <o:OLEObject Type="Embed" ProgID="Equation.DSMT4" ShapeID="_x0000_i1128" DrawAspect="Content" ObjectID="_1786449146" r:id="rId201"/>
        </w:object>
      </w:r>
      <w:r>
        <w:t>上，</w:t>
      </w:r>
      <w:r w:rsidR="00B45B85">
        <w:object w:dxaOrig="740" w:dyaOrig="280">
          <v:shape id="_x0000_i1129" type="#_x0000_t75" alt="eqId305a88d4e0249bd16d48eda01331d2d4" style="width:32.25pt;height:12pt" o:ole="">
            <v:imagedata r:id="rId202" o:title="eqId305a88d4e0249bd16d48eda01331d2d4"/>
          </v:shape>
          <o:OLEObject Type="Embed" ProgID="Equation.DSMT4" ShapeID="_x0000_i1129" DrawAspect="Content" ObjectID="_1786449147" r:id="rId203"/>
        </w:object>
      </w:r>
      <w:r>
        <w:t>，</w:t>
      </w:r>
      <w:r w:rsidR="00B45B85">
        <w:object w:dxaOrig="1399" w:dyaOrig="280">
          <v:shape id="_x0000_i1130" type="#_x0000_t75" alt="eqId919934dd619d2661df9c3317162b03c1" style="width:61.5pt;height:12.75pt" o:ole="">
            <v:imagedata r:id="rId204" o:title="eqId919934dd619d2661df9c3317162b03c1"/>
          </v:shape>
          <o:OLEObject Type="Embed" ProgID="Equation.DSMT4" ShapeID="_x0000_i1130" DrawAspect="Content" ObjectID="_1786449148" r:id="rId205"/>
        </w:object>
      </w:r>
      <w:r>
        <w:t>则</w:t>
      </w:r>
      <m:oMath>
        <m:r>
          <w:rPr>
            <w:rFonts w:ascii="Cambria Math" w:hAnsi="Cambria Math" w:cs="Cambria Math"/>
          </w:rPr>
          <m:t>CE</m:t>
        </m:r>
      </m:oMath>
      <w:r>
        <w:t>的长为</w:t>
      </w:r>
      <w:r>
        <w:rPr>
          <w:rFonts w:hint="eastAsia"/>
          <w:u w:val="single"/>
        </w:rPr>
        <w:t xml:space="preserve">             </w:t>
      </w:r>
      <w:r>
        <w:t>．</w:t>
      </w:r>
    </w:p>
    <w:p w:rsidR="00B45B85" w:rsidRPr="00203D01" w:rsidRDefault="00E86315" w:rsidP="00203D01">
      <w:pPr>
        <w:spacing w:line="360" w:lineRule="auto"/>
        <w:jc w:val="left"/>
        <w:textAlignment w:val="center"/>
      </w:pPr>
      <w:r>
        <w:t>20</w:t>
      </w:r>
      <w:r>
        <w:t>．如图，在矩形</w:t>
      </w:r>
      <w:r w:rsidR="00B45B85">
        <w:object w:dxaOrig="720" w:dyaOrig="280">
          <v:shape id="_x0000_i1131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131" DrawAspect="Content" ObjectID="_1786449149" r:id="rId206"/>
        </w:object>
      </w:r>
      <w:r>
        <w:t>中，</w:t>
      </w:r>
      <w:r w:rsidR="00B45B85">
        <w:object w:dxaOrig="740" w:dyaOrig="280">
          <v:shape id="_x0000_i1132" type="#_x0000_t75" alt="eqId305a88d4e0249bd16d48eda01331d2d4" style="width:32.25pt;height:12pt" o:ole="">
            <v:imagedata r:id="rId202" o:title="eqId305a88d4e0249bd16d48eda01331d2d4"/>
          </v:shape>
          <o:OLEObject Type="Embed" ProgID="Equation.DSMT4" ShapeID="_x0000_i1132" DrawAspect="Content" ObjectID="_1786449150" r:id="rId207"/>
        </w:object>
      </w:r>
      <w:r>
        <w:t>，</w:t>
      </w:r>
      <w:r w:rsidR="00B45B85">
        <w:object w:dxaOrig="860" w:dyaOrig="280">
          <v:shape id="_x0000_i1133" type="#_x0000_t75" alt="eqId57ebb33adb2310a6e03918761e68204a" style="width:37.5pt;height:12.75pt" o:ole="">
            <v:imagedata r:id="rId208" o:title="eqId57ebb33adb2310a6e03918761e68204a"/>
          </v:shape>
          <o:OLEObject Type="Embed" ProgID="Equation.DSMT4" ShapeID="_x0000_i1133" DrawAspect="Content" ObjectID="_1786449151" r:id="rId209"/>
        </w:object>
      </w:r>
      <w:r>
        <w:t>，将矩形</w:t>
      </w:r>
      <w:r w:rsidR="00B45B85">
        <w:object w:dxaOrig="720" w:dyaOrig="280">
          <v:shape id="_x0000_i1134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134" DrawAspect="Content" ObjectID="_1786449152" r:id="rId210"/>
        </w:object>
      </w:r>
      <w:r>
        <w:t>沿</w:t>
      </w:r>
      <w:r w:rsidR="00B45B85">
        <w:object w:dxaOrig="360" w:dyaOrig="240">
          <v:shape id="_x0000_i1135" type="#_x0000_t75" alt="eqId85c4bdfb0db1e31e8459df1d15f9ab55" style="width:15.75pt;height:10.5pt" o:ole="">
            <v:imagedata r:id="rId211" o:title="eqId85c4bdfb0db1e31e8459df1d15f9ab55"/>
          </v:shape>
          <o:OLEObject Type="Embed" ProgID="Equation.DSMT4" ShapeID="_x0000_i1135" DrawAspect="Content" ObjectID="_1786449153" r:id="rId212"/>
        </w:object>
      </w:r>
      <w:r>
        <w:t>折叠，点</w:t>
      </w:r>
      <w:r>
        <w:rPr>
          <w:rFonts w:eastAsia="Times New Roman"/>
          <w:i/>
        </w:rPr>
        <w:t>A</w:t>
      </w:r>
      <w:r>
        <w:t>落在</w:t>
      </w:r>
      <w:r>
        <w:rPr>
          <w:rFonts w:eastAsia="Times New Roman"/>
          <w:i/>
        </w:rPr>
        <w:t>A</w:t>
      </w:r>
      <w:r>
        <w:t>'</w:t>
      </w:r>
      <w:r>
        <w:t>处，若</w:t>
      </w:r>
      <w:r w:rsidR="00B45B85">
        <w:object w:dxaOrig="380" w:dyaOrig="240">
          <v:shape id="_x0000_i1136" type="#_x0000_t75" alt="eqId1eba8ef753df3569875282d12342c149" style="width:16.5pt;height:10.5pt" o:ole="">
            <v:imagedata r:id="rId213" o:title="eqId1eba8ef753df3569875282d12342c149"/>
          </v:shape>
          <o:OLEObject Type="Embed" ProgID="Equation.DSMT4" ShapeID="_x0000_i1136" DrawAspect="Content" ObjectID="_1786449154" r:id="rId214"/>
        </w:object>
      </w:r>
      <w:r>
        <w:t>的延长线恰好过点</w:t>
      </w:r>
      <w:r>
        <w:rPr>
          <w:rFonts w:eastAsia="Times New Roman"/>
          <w:i/>
        </w:rPr>
        <w:t>C</w:t>
      </w:r>
      <w:r>
        <w:t>，则</w:t>
      </w:r>
      <w:r w:rsidR="00B45B85">
        <w:object w:dxaOrig="1040" w:dyaOrig="280">
          <v:shape id="_x0000_i1137" type="#_x0000_t75" alt="eqId4953f64aead21c2a2e50a248d88c5a07" style="width:45.75pt;height:12pt" o:ole="">
            <v:imagedata r:id="rId215" o:title="eqId4953f64aead21c2a2e50a248d88c5a07"/>
          </v:shape>
          <o:OLEObject Type="Embed" ProgID="Equation.DSMT4" ShapeID="_x0000_i1137" DrawAspect="Content" ObjectID="_1786449155" r:id="rId216"/>
        </w:object>
      </w:r>
      <w:r>
        <w:t>的值为</w:t>
      </w:r>
      <w:r>
        <w:rPr>
          <w:rFonts w:hint="eastAsia"/>
          <w:u w:val="single"/>
        </w:rPr>
        <w:t xml:space="preserve">               </w:t>
      </w:r>
      <w:r>
        <w:t>．</w:t>
      </w:r>
    </w:p>
    <w:p w:rsidR="00B45B85" w:rsidRDefault="00E86315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解答题</w:t>
      </w:r>
    </w:p>
    <w:p w:rsidR="00B45B85" w:rsidRDefault="00203D01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391150</wp:posOffset>
            </wp:positionH>
            <wp:positionV relativeFrom="paragraph">
              <wp:posOffset>163830</wp:posOffset>
            </wp:positionV>
            <wp:extent cx="942975" cy="1181100"/>
            <wp:effectExtent l="19050" t="0" r="9525" b="0"/>
            <wp:wrapSquare wrapText="bothSides"/>
            <wp:docPr id="100025" name="" descr="@@@d4486a56-b25c-4ba9-9176-3f00644ecb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6315">
        <w:t>21</w:t>
      </w:r>
      <w:r w:rsidR="00E86315">
        <w:t>．如图，在</w:t>
      </w:r>
      <w:r w:rsidR="00B45B85">
        <w:object w:dxaOrig="1020" w:dyaOrig="280">
          <v:shape id="_x0000_i1138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138" DrawAspect="Content" ObjectID="_1786449156" r:id="rId218"/>
        </w:object>
      </w:r>
      <w:r w:rsidR="00E86315">
        <w:t>中，</w:t>
      </w:r>
      <w:r w:rsidR="00B45B85">
        <w:object w:dxaOrig="999" w:dyaOrig="280">
          <v:shape id="_x0000_i1139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139" DrawAspect="Content" ObjectID="_1786449157" r:id="rId219"/>
        </w:object>
      </w:r>
      <w:r w:rsidR="00E86315">
        <w:t>，</w:t>
      </w:r>
      <w:r w:rsidR="00B45B85">
        <w:object w:dxaOrig="839" w:dyaOrig="260">
          <v:shape id="_x0000_i1140" type="#_x0000_t75" alt="eqId78b65065ec3a0cb4b050989165c003d1" style="width:36.75pt;height:11.25pt" o:ole="">
            <v:imagedata r:id="rId220" o:title="eqId78b65065ec3a0cb4b050989165c003d1"/>
          </v:shape>
          <o:OLEObject Type="Embed" ProgID="Equation.DSMT4" ShapeID="_x0000_i1140" DrawAspect="Content" ObjectID="_1786449158" r:id="rId221"/>
        </w:object>
      </w:r>
      <w:r w:rsidR="00E86315">
        <w:t>，</w:t>
      </w:r>
      <w:r w:rsidR="00B45B85">
        <w:object w:dxaOrig="759" w:dyaOrig="280">
          <v:shape id="_x0000_i1141" type="#_x0000_t75" alt="eqId65fc998d33cdf37c272f79cfd64b7b99" style="width:33.75pt;height:12.75pt" o:ole="">
            <v:imagedata r:id="rId222" o:title="eqId65fc998d33cdf37c272f79cfd64b7b99"/>
          </v:shape>
          <o:OLEObject Type="Embed" ProgID="Equation.DSMT4" ShapeID="_x0000_i1141" DrawAspect="Content" ObjectID="_1786449159" r:id="rId223"/>
        </w:object>
      </w:r>
      <w:r w:rsidR="00E86315">
        <w:t>．求</w:t>
      </w:r>
      <w:r w:rsidR="00B45B85">
        <w:object w:dxaOrig="419" w:dyaOrig="280">
          <v:shape id="_x0000_i1142" type="#_x0000_t75" alt="eqId60ef95894ceebaf236170e8832dcf7e3" style="width:18.75pt;height:12pt" o:ole="">
            <v:imagedata r:id="rId83" o:title="eqId60ef95894ceebaf236170e8832dcf7e3"/>
          </v:shape>
          <o:OLEObject Type="Embed" ProgID="Equation.DSMT4" ShapeID="_x0000_i1142" DrawAspect="Content" ObjectID="_1786449160" r:id="rId224"/>
        </w:object>
      </w:r>
      <w:r w:rsidR="00E86315">
        <w:t>的长、</w:t>
      </w:r>
      <w:r w:rsidR="00B45B85">
        <w:object w:dxaOrig="559" w:dyaOrig="280">
          <v:shape id="_x0000_i1143" type="#_x0000_t75" alt="eqId79b01adc561735ff5be9bb97266918f2" style="width:24.75pt;height:10.5pt" o:ole="">
            <v:imagedata r:id="rId131" o:title="eqId79b01adc561735ff5be9bb97266918f2"/>
          </v:shape>
          <o:OLEObject Type="Embed" ProgID="Equation.DSMT4" ShapeID="_x0000_i1143" DrawAspect="Content" ObjectID="_1786449161" r:id="rId225"/>
        </w:object>
      </w:r>
      <w:r w:rsidR="00E86315">
        <w:t>和</w:t>
      </w:r>
      <w:r w:rsidR="00B45B85">
        <w:object w:dxaOrig="580" w:dyaOrig="280">
          <v:shape id="_x0000_i1144" type="#_x0000_t75" alt="eqIdb03005d17bf564371ad29fea41f5c650" style="width:25.5pt;height:12pt" o:ole="">
            <v:imagedata r:id="rId171" o:title="eqIdb03005d17bf564371ad29fea41f5c650"/>
          </v:shape>
          <o:OLEObject Type="Embed" ProgID="Equation.DSMT4" ShapeID="_x0000_i1144" DrawAspect="Content" ObjectID="_1786449162" r:id="rId226"/>
        </w:object>
      </w:r>
      <w:r w:rsidR="00E86315">
        <w:t>的值．</w:t>
      </w:r>
    </w:p>
    <w:p w:rsidR="00B45B85" w:rsidRDefault="00E86315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22</w:t>
      </w:r>
      <w:r>
        <w:t>．已知：如图，</w:t>
      </w:r>
      <w:r w:rsidR="00203D01">
        <w:rPr>
          <w:rFonts w:hint="eastAsia"/>
        </w:rPr>
        <w:t>△</w:t>
      </w:r>
      <w:r w:rsidR="00203D01">
        <w:rPr>
          <w:rFonts w:hint="eastAsia"/>
        </w:rPr>
        <w:t>ABC</w:t>
      </w:r>
      <w:r>
        <w:t>中，</w:t>
      </w:r>
      <w:r w:rsidR="00B45B85">
        <w:object w:dxaOrig="1020" w:dyaOrig="280">
          <v:shape id="_x0000_i1145" type="#_x0000_t75" alt="eqId8b5f215a42c4b7078d8d65923eb9980e" style="width:45pt;height:12pt" o:ole="">
            <v:imagedata r:id="rId227" o:title="eqId8b5f215a42c4b7078d8d65923eb9980e"/>
          </v:shape>
          <o:OLEObject Type="Embed" ProgID="Equation.DSMT4" ShapeID="_x0000_i1145" DrawAspect="Content" ObjectID="_1786449163" r:id="rId228"/>
        </w:object>
      </w:r>
      <w:r>
        <w:t>于点</w:t>
      </w:r>
      <w:r w:rsidR="00B45B85">
        <w:object w:dxaOrig="260" w:dyaOrig="260">
          <v:shape id="_x0000_i1146" type="#_x0000_t75" alt="eqId8455657dde27aabe6adb7b188e031c11" style="width:11.25pt;height:11.25pt" o:ole="">
            <v:imagedata r:id="rId229" o:title="eqId8455657dde27aabe6adb7b188e031c11"/>
          </v:shape>
          <o:OLEObject Type="Embed" ProgID="Equation.DSMT4" ShapeID="_x0000_i1146" DrawAspect="Content" ObjectID="_1786449164" r:id="rId230"/>
        </w:object>
      </w:r>
      <w:r>
        <w:t>，若</w:t>
      </w:r>
      <w:r w:rsidR="00B45B85">
        <w:object w:dxaOrig="1439" w:dyaOrig="280">
          <v:shape id="_x0000_i1147" type="#_x0000_t75" alt="eqIdc0c62d13a133218cc2d2295852d5f7f1" style="width:63pt;height:12.75pt" o:ole="">
            <v:imagedata r:id="rId231" o:title="eqIdc0c62d13a133218cc2d2295852d5f7f1"/>
          </v:shape>
          <o:OLEObject Type="Embed" ProgID="Equation.DSMT4" ShapeID="_x0000_i1147" DrawAspect="Content" ObjectID="_1786449165" r:id="rId232"/>
        </w:object>
      </w:r>
      <w:r>
        <w:t>，</w:t>
      </w:r>
      <w:r w:rsidR="00B45B85">
        <w:object w:dxaOrig="980" w:dyaOrig="620">
          <v:shape id="_x0000_i1148" type="#_x0000_t75" alt="eqId3568f51bde4e391c8f08ff3d55989aef" style="width:42.75pt;height:27pt" o:ole="">
            <v:imagedata r:id="rId233" o:title="eqId3568f51bde4e391c8f08ff3d55989aef"/>
          </v:shape>
          <o:OLEObject Type="Embed" ProgID="Equation.DSMT4" ShapeID="_x0000_i1148" DrawAspect="Content" ObjectID="_1786449166" r:id="rId234"/>
        </w:object>
      </w:r>
      <w:r>
        <w:t>，求</w:t>
      </w:r>
      <w:r w:rsidR="00B45B85">
        <w:object w:dxaOrig="580" w:dyaOrig="280">
          <v:shape id="_x0000_i1149" type="#_x0000_t75" alt="eqId721e29b775e696045f44a4b1e7f74ef2" style="width:25.5pt;height:12pt" o:ole="">
            <v:imagedata r:id="rId235" o:title="eqId721e29b775e696045f44a4b1e7f74ef2"/>
          </v:shape>
          <o:OLEObject Type="Embed" ProgID="Equation.DSMT4" ShapeID="_x0000_i1149" DrawAspect="Content" ObjectID="_1786449167" r:id="rId236"/>
        </w:object>
      </w:r>
      <w:r>
        <w:t>．</w:t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46990</wp:posOffset>
            </wp:positionV>
            <wp:extent cx="1933575" cy="1143000"/>
            <wp:effectExtent l="19050" t="0" r="9525" b="0"/>
            <wp:wrapSquare wrapText="bothSides"/>
            <wp:docPr id="100027" name="" descr="@@@af51801b-b665-4e3c-8579-a415fdc58c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B45B85" w:rsidRDefault="00B45B85">
      <w:pPr>
        <w:spacing w:line="360" w:lineRule="auto"/>
        <w:jc w:val="left"/>
        <w:textAlignment w:val="center"/>
      </w:pPr>
    </w:p>
    <w:p w:rsidR="00B45B85" w:rsidRDefault="00E86315">
      <w:pPr>
        <w:spacing w:line="360" w:lineRule="auto"/>
        <w:jc w:val="left"/>
        <w:textAlignment w:val="center"/>
      </w:pPr>
      <w:r>
        <w:t>23</w:t>
      </w:r>
      <w:r>
        <w:t>．用如图的方法可以较简便地计算出</w:t>
      </w:r>
      <w:r w:rsidR="00B45B85">
        <w:object w:dxaOrig="899" w:dyaOrig="280">
          <v:shape id="_x0000_i1150" type="#_x0000_t75" alt="eqIddb3304d455cf84d53dbfb610fdccf111" style="width:39.75pt;height:12.75pt" o:ole="">
            <v:imagedata r:id="rId238" o:title="eqIddb3304d455cf84d53dbfb610fdccf111"/>
          </v:shape>
          <o:OLEObject Type="Embed" ProgID="Equation.DSMT4" ShapeID="_x0000_i1150" DrawAspect="Content" ObjectID="_1786449168" r:id="rId239"/>
        </w:object>
      </w:r>
      <w:r>
        <w:t>的值，请你仿照这种方法，求：</w:t>
      </w:r>
      <w:r w:rsidR="00B45B85">
        <w:object w:dxaOrig="699" w:dyaOrig="280">
          <v:shape id="_x0000_i1151" type="#_x0000_t75" alt="eqIdd07e786b38c88bc9d3cc458ba0222e79" style="width:30.75pt;height:12.75pt" o:ole="">
            <v:imagedata r:id="rId240" o:title="eqIdd07e786b38c88bc9d3cc458ba0222e79"/>
          </v:shape>
          <o:OLEObject Type="Embed" ProgID="Equation.DSMT4" ShapeID="_x0000_i1151" DrawAspect="Content" ObjectID="_1786449169" r:id="rId241"/>
        </w:object>
      </w:r>
      <w:r>
        <w:t>的值．</w:t>
      </w:r>
    </w:p>
    <w:p w:rsidR="00B45B85" w:rsidRDefault="00B45B85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107950</wp:posOffset>
            </wp:positionV>
            <wp:extent cx="2009775" cy="1019175"/>
            <wp:effectExtent l="19050" t="0" r="9525" b="0"/>
            <wp:wrapSquare wrapText="bothSides"/>
            <wp:docPr id="100029" name="" descr="@@@c2f10319-f6db-4ec9-99d9-8a9c19986d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</w:pPr>
    </w:p>
    <w:p w:rsidR="00B45B85" w:rsidRDefault="00E86315">
      <w:pPr>
        <w:spacing w:line="360" w:lineRule="auto"/>
        <w:jc w:val="left"/>
        <w:textAlignment w:val="center"/>
      </w:pPr>
      <w:r>
        <w:t>24</w:t>
      </w:r>
      <w:r>
        <w:t>．如图，将矩形</w:t>
      </w:r>
      <w:r w:rsidR="00B45B85">
        <w:object w:dxaOrig="720" w:dyaOrig="280">
          <v:shape id="_x0000_i1152" type="#_x0000_t75" alt="eqId5cb3f9a5da641be35117fd35ba07a6aa" style="width:31.5pt;height:12.75pt" o:ole="">
            <v:imagedata r:id="rId243" o:title="eqId5cb3f9a5da641be35117fd35ba07a6aa"/>
          </v:shape>
          <o:OLEObject Type="Embed" ProgID="Equation.DSMT4" ShapeID="_x0000_i1152" DrawAspect="Content" ObjectID="_1786449170" r:id="rId244"/>
        </w:object>
      </w:r>
      <w:r>
        <w:t>沿</w:t>
      </w:r>
      <m:oMath>
        <m:r>
          <w:rPr>
            <w:rFonts w:ascii="Cambria Math" w:hAnsi="Cambria Math" w:cs="Cambria Math"/>
          </w:rPr>
          <m:t>CE</m:t>
        </m:r>
      </m:oMath>
      <w:r>
        <w:t>折叠，点</w:t>
      </w:r>
      <w:r>
        <w:rPr>
          <w:rFonts w:eastAsia="Times New Roman"/>
          <w:i/>
        </w:rPr>
        <w:t>B</w:t>
      </w:r>
      <w:r>
        <w:t>恰好落在边</w:t>
      </w:r>
      <m:oMath>
        <m:r>
          <w:rPr>
            <w:rFonts w:ascii="Cambria Math" w:hAnsi="Cambria Math" w:cs="Cambria Math"/>
          </w:rPr>
          <m:t>AD</m:t>
        </m:r>
      </m:oMath>
      <w:r>
        <w:t>的</w:t>
      </w:r>
      <w:r>
        <w:rPr>
          <w:rFonts w:eastAsia="Times New Roman"/>
          <w:i/>
        </w:rPr>
        <w:t>F</w:t>
      </w:r>
      <w:r>
        <w:t>处，如果</w:t>
      </w:r>
      <w:r w:rsidR="00B45B85">
        <w:object w:dxaOrig="860" w:dyaOrig="620">
          <v:shape id="_x0000_i1153" type="#_x0000_t75" alt="eqId9ec2daeb3938525290d6683f72edd3f2" style="width:37.5pt;height:27pt" o:ole="">
            <v:imagedata r:id="rId245" o:title="eqId9ec2daeb3938525290d6683f72edd3f2"/>
          </v:shape>
          <o:OLEObject Type="Embed" ProgID="Equation.DSMT4" ShapeID="_x0000_i1153" DrawAspect="Content" ObjectID="_1786449171" r:id="rId246"/>
        </w:object>
      </w:r>
      <w:r>
        <w:t>，求</w:t>
      </w:r>
      <w:r w:rsidR="00B45B85">
        <w:object w:dxaOrig="960" w:dyaOrig="260">
          <v:shape id="_x0000_i1154" type="#_x0000_t75" alt="eqId139afac26bd0e1efd966d57e8b4bc127" style="width:42pt;height:11.25pt" o:ole="">
            <v:imagedata r:id="rId247" o:title="eqId139afac26bd0e1efd966d57e8b4bc127"/>
          </v:shape>
          <o:OLEObject Type="Embed" ProgID="Equation.DSMT4" ShapeID="_x0000_i1154" DrawAspect="Content" ObjectID="_1786449172" r:id="rId248"/>
        </w:object>
      </w:r>
      <w:r>
        <w:t>的值．</w:t>
      </w:r>
    </w:p>
    <w:p w:rsidR="00B45B85" w:rsidRDefault="00B45B85">
      <w:pPr>
        <w:spacing w:line="360" w:lineRule="auto"/>
        <w:jc w:val="left"/>
        <w:textAlignment w:val="center"/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170815</wp:posOffset>
            </wp:positionV>
            <wp:extent cx="1143000" cy="1819275"/>
            <wp:effectExtent l="19050" t="0" r="0" b="0"/>
            <wp:wrapSquare wrapText="bothSides"/>
            <wp:docPr id="100031" name="" descr="@@@f1494ddb-e327-49cb-a3cd-33b65da0a8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B45B85" w:rsidRDefault="00E86315" w:rsidP="00203D01">
      <w:pPr>
        <w:spacing w:line="360" w:lineRule="auto"/>
        <w:jc w:val="left"/>
        <w:textAlignment w:val="center"/>
      </w:pPr>
      <w:r>
        <w:lastRenderedPageBreak/>
        <w:t>25</w:t>
      </w:r>
      <w:r>
        <w:t>．已知：</w:t>
      </w:r>
      <w:r w:rsidR="00203D01">
        <w:rPr>
          <w:rFonts w:hint="eastAsia"/>
        </w:rPr>
        <w:t>△</w:t>
      </w:r>
      <w:r w:rsidR="00203D01">
        <w:rPr>
          <w:rFonts w:hint="eastAsia"/>
        </w:rPr>
        <w:t>ABC</w:t>
      </w:r>
      <w:r>
        <w:t>中，</w:t>
      </w:r>
      <w:r w:rsidR="00B45B85">
        <w:object w:dxaOrig="1020" w:dyaOrig="280">
          <v:shape id="_x0000_i1155" type="#_x0000_t75" alt="eqId35333abd7f02d663d15251bc5cbbf921" style="width:45pt;height:12pt" o:ole="">
            <v:imagedata r:id="rId250" o:title="eqId35333abd7f02d663d15251bc5cbbf921"/>
          </v:shape>
          <o:OLEObject Type="Embed" ProgID="Equation.DSMT4" ShapeID="_x0000_i1155" DrawAspect="Content" ObjectID="_1786449173" r:id="rId251"/>
        </w:object>
      </w:r>
      <w:r>
        <w:t>，</w:t>
      </w:r>
      <w:r w:rsidR="00B45B85">
        <w:object w:dxaOrig="1319" w:dyaOrig="280">
          <v:shape id="_x0000_i1156" type="#_x0000_t75" alt="eqIdfb576337b81841d9f1924c8b45c23aba" style="width:57.75pt;height:12.75pt" o:ole="">
            <v:imagedata r:id="rId252" o:title="eqIdfb576337b81841d9f1924c8b45c23aba"/>
          </v:shape>
          <o:OLEObject Type="Embed" ProgID="Equation.DSMT4" ShapeID="_x0000_i1156" DrawAspect="Content" ObjectID="_1786449174" r:id="rId253"/>
        </w:object>
      </w:r>
      <w:r>
        <w:t>，</w:t>
      </w:r>
      <w:r w:rsidR="00B45B85">
        <w:object w:dxaOrig="760" w:dyaOrig="260">
          <v:shape id="_x0000_i1157" type="#_x0000_t75" alt="eqId3d2c15801fee2405573677484f5dcfa4" style="width:33.75pt;height:11.25pt" o:ole="">
            <v:imagedata r:id="rId254" o:title="eqId3d2c15801fee2405573677484f5dcfa4"/>
          </v:shape>
          <o:OLEObject Type="Embed" ProgID="Equation.DSMT4" ShapeID="_x0000_i1157" DrawAspect="Content" ObjectID="_1786449175" r:id="rId255"/>
        </w:object>
      </w:r>
      <w:r>
        <w:t>，</w:t>
      </w:r>
      <w:r w:rsidR="00B45B85">
        <w:object w:dxaOrig="699" w:dyaOrig="260">
          <v:shape id="_x0000_i1158" type="#_x0000_t75" alt="eqIdeca7e1a727ba332984ad857b3d25344d" style="width:30.75pt;height:11.25pt" o:ole="">
            <v:imagedata r:id="rId256" o:title="eqIdeca7e1a727ba332984ad857b3d25344d"/>
          </v:shape>
          <o:OLEObject Type="Embed" ProgID="Equation.DSMT4" ShapeID="_x0000_i1158" DrawAspect="Content" ObjectID="_1786449176" r:id="rId257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(1)</w:t>
      </w:r>
      <w:r>
        <w:t>求</w:t>
      </w:r>
      <w:r w:rsidR="00B45B85">
        <w:object w:dxaOrig="400" w:dyaOrig="260">
          <v:shape id="_x0000_i1159" type="#_x0000_t75" alt="eqIdd40b319212a7e7528b053e1c7097e966" style="width:17.25pt;height:11.25pt" o:ole="">
            <v:imagedata r:id="rId81" o:title="eqIdd40b319212a7e7528b053e1c7097e966"/>
          </v:shape>
          <o:OLEObject Type="Embed" ProgID="Equation.DSMT4" ShapeID="_x0000_i1159" DrawAspect="Content" ObjectID="_1786449177" r:id="rId258"/>
        </w:object>
      </w:r>
      <w:r>
        <w:t>的长；</w:t>
      </w:r>
    </w:p>
    <w:p w:rsidR="00B45B85" w:rsidRDefault="00E86315">
      <w:pPr>
        <w:spacing w:line="360" w:lineRule="auto"/>
        <w:jc w:val="left"/>
        <w:textAlignment w:val="center"/>
      </w:pPr>
      <w:r>
        <w:t>(2)</w:t>
      </w:r>
      <w:r>
        <w:t>求</w:t>
      </w:r>
      <w:r w:rsidR="00B45B85">
        <w:object w:dxaOrig="1040" w:dyaOrig="280">
          <v:shape id="_x0000_i1160" type="#_x0000_t75" alt="eqIdfe2ee64cba2accd639f1dcd806a9184b" style="width:45.75pt;height:12.75pt" o:ole="">
            <v:imagedata r:id="rId259" o:title="eqIdfe2ee64cba2accd639f1dcd806a9184b"/>
          </v:shape>
          <o:OLEObject Type="Embed" ProgID="Equation.DSMT4" ShapeID="_x0000_i1160" DrawAspect="Content" ObjectID="_1786449178" r:id="rId260"/>
        </w:object>
      </w:r>
      <w:r>
        <w:t>的值．</w:t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0480</wp:posOffset>
            </wp:positionV>
            <wp:extent cx="1924050" cy="876300"/>
            <wp:effectExtent l="19050" t="0" r="0" b="0"/>
            <wp:wrapTight wrapText="bothSides">
              <wp:wrapPolygon edited="0">
                <wp:start x="-214" y="0"/>
                <wp:lineTo x="-214" y="21130"/>
                <wp:lineTo x="21600" y="21130"/>
                <wp:lineTo x="21600" y="0"/>
                <wp:lineTo x="-214" y="0"/>
              </wp:wrapPolygon>
            </wp:wrapTight>
            <wp:docPr id="100033" name="" descr="@@@cd9bf747-1cb6-4925-87d9-d6cd544da9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203D01" w:rsidRDefault="00203D01">
      <w:pPr>
        <w:spacing w:line="360" w:lineRule="auto"/>
        <w:jc w:val="left"/>
        <w:textAlignment w:val="center"/>
        <w:rPr>
          <w:rFonts w:hint="eastAsia"/>
        </w:rPr>
      </w:pPr>
    </w:p>
    <w:p w:rsidR="00B45B85" w:rsidRDefault="00E86315">
      <w:pPr>
        <w:spacing w:line="360" w:lineRule="auto"/>
        <w:jc w:val="left"/>
        <w:textAlignment w:val="center"/>
      </w:pPr>
      <w:r>
        <w:t>26</w:t>
      </w:r>
      <w:r>
        <w:t>．如图，在正方形</w:t>
      </w:r>
      <w:r w:rsidR="00B45B85">
        <w:object w:dxaOrig="720" w:dyaOrig="280">
          <v:shape id="_x0000_i1161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161" DrawAspect="Content" ObjectID="_1786449179" r:id="rId262"/>
        </w:object>
      </w:r>
      <w:r>
        <w:t>中，点</w:t>
      </w:r>
      <w:r>
        <w:rPr>
          <w:rFonts w:eastAsia="Times New Roman"/>
          <w:i/>
        </w:rPr>
        <w:t>E</w:t>
      </w:r>
      <w:r>
        <w:t>为</w:t>
      </w:r>
      <w:r w:rsidR="00B45B85">
        <w:object w:dxaOrig="399" w:dyaOrig="280">
          <v:shape id="_x0000_i1162" type="#_x0000_t75" alt="eqId9d78abbad68bbbf12af10cd40ef4c353" style="width:17.25pt;height:12pt" o:ole="">
            <v:imagedata r:id="rId164" o:title="eqId9d78abbad68bbbf12af10cd40ef4c353"/>
          </v:shape>
          <o:OLEObject Type="Embed" ProgID="Equation.DSMT4" ShapeID="_x0000_i1162" DrawAspect="Content" ObjectID="_1786449180" r:id="rId263"/>
        </w:object>
      </w:r>
      <w:r>
        <w:t>的中点，连接</w:t>
      </w:r>
      <w:r w:rsidR="00B45B85">
        <w:object w:dxaOrig="419" w:dyaOrig="280">
          <v:shape id="_x0000_i1163" type="#_x0000_t75" alt="eqId60ef95894ceebaf236170e8832dcf7e3" style="width:18.75pt;height:12pt" o:ole="">
            <v:imagedata r:id="rId83" o:title="eqId60ef95894ceebaf236170e8832dcf7e3"/>
          </v:shape>
          <o:OLEObject Type="Embed" ProgID="Equation.DSMT4" ShapeID="_x0000_i1163" DrawAspect="Content" ObjectID="_1786449181" r:id="rId264"/>
        </w:object>
      </w:r>
      <w:r>
        <w:t>，过点</w:t>
      </w:r>
      <w:r w:rsidR="00B45B85">
        <w:object w:dxaOrig="240" w:dyaOrig="280">
          <v:shape id="_x0000_i1164" type="#_x0000_t75" alt="eqIdc5db41a1f31d6baee7c69990811edb9f" style="width:10.5pt;height:12pt" o:ole="">
            <v:imagedata r:id="rId265" o:title="eqIdc5db41a1f31d6baee7c69990811edb9f"/>
          </v:shape>
          <o:OLEObject Type="Embed" ProgID="Equation.DSMT4" ShapeID="_x0000_i1164" DrawAspect="Content" ObjectID="_1786449182" r:id="rId266"/>
        </w:object>
      </w:r>
      <w:r>
        <w:t>作</w:t>
      </w:r>
      <w:r w:rsidR="00B45B85">
        <w:object w:dxaOrig="1000" w:dyaOrig="280">
          <v:shape id="_x0000_i1165" type="#_x0000_t75" alt="eqId34c23e376ab222814e0029d2adb5a957" style="width:44.25pt;height:12.75pt" o:ole="">
            <v:imagedata r:id="rId267" o:title="eqId34c23e376ab222814e0029d2adb5a957"/>
          </v:shape>
          <o:OLEObject Type="Embed" ProgID="Equation.DSMT4" ShapeID="_x0000_i1165" DrawAspect="Content" ObjectID="_1786449183" r:id="rId268"/>
        </w:object>
      </w:r>
      <w:r>
        <w:t>交</w:t>
      </w:r>
      <w:r w:rsidR="00B45B85">
        <w:object w:dxaOrig="400" w:dyaOrig="260">
          <v:shape id="_x0000_i1166" type="#_x0000_t75" alt="eqId68a83fdd2ba72a2dba0b6b10bb3e06b9" style="width:17.25pt;height:11.25pt" o:ole="">
            <v:imagedata r:id="rId269" o:title="eqId68a83fdd2ba72a2dba0b6b10bb3e06b9"/>
          </v:shape>
          <o:OLEObject Type="Embed" ProgID="Equation.DSMT4" ShapeID="_x0000_i1166" DrawAspect="Content" ObjectID="_1786449184" r:id="rId270"/>
        </w:object>
      </w:r>
      <w:r>
        <w:t>的延长线于点</w:t>
      </w:r>
      <w:r>
        <w:rPr>
          <w:rFonts w:eastAsia="Times New Roman"/>
          <w:i/>
        </w:rPr>
        <w:t>F</w:t>
      </w:r>
      <w:r>
        <w:t>，求</w:t>
      </w:r>
      <w:r w:rsidR="00B45B85">
        <w:object w:dxaOrig="440" w:dyaOrig="620">
          <v:shape id="_x0000_i1167" type="#_x0000_t75" alt="eqIdc5ca1cff7e12ceae15df29736638545a" style="width:19.5pt;height:27pt" o:ole="">
            <v:imagedata r:id="rId271" o:title="eqIdc5ca1cff7e12ceae15df29736638545a"/>
          </v:shape>
          <o:OLEObject Type="Embed" ProgID="Equation.DSMT4" ShapeID="_x0000_i1167" DrawAspect="Content" ObjectID="_1786449185" r:id="rId272"/>
        </w:object>
      </w:r>
      <w:r>
        <w:t>的值及</w:t>
      </w:r>
      <w:r w:rsidR="00B45B85">
        <w:object w:dxaOrig="1078" w:dyaOrig="280">
          <v:shape id="_x0000_i1168" type="#_x0000_t75" alt="eqId5b8b13a3e3d7ff2eb7cf21454a7e99fb" style="width:47.25pt;height:12.75pt;mso-position-horizontal-relative:page;mso-position-vertical-relative:page" o:ole="">
            <v:imagedata r:id="rId273" o:title="eqId5b8b13a3e3d7ff2eb7cf21454a7e99fb"/>
          </v:shape>
          <o:OLEObject Type="Embed" ProgID="Equation.DSMT4" ShapeID="_x0000_i1168" DrawAspect="Content" ObjectID="_1786449186" r:id="rId274"/>
        </w:object>
      </w:r>
      <w:r>
        <w:t>的值．</w:t>
      </w:r>
    </w:p>
    <w:p w:rsidR="00B45B85" w:rsidRDefault="00E8631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232410</wp:posOffset>
            </wp:positionV>
            <wp:extent cx="1708150" cy="1695450"/>
            <wp:effectExtent l="19050" t="0" r="6350" b="0"/>
            <wp:wrapSquare wrapText="bothSides"/>
            <wp:docPr id="100035" name="" descr="@@@5d4c7722-23d1-43b8-850f-3b2f693f8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45B85" w:rsidRDefault="00B45B85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P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rPr>
          <w:rFonts w:hint="eastAsia"/>
        </w:rPr>
      </w:pPr>
    </w:p>
    <w:p w:rsidR="00E27638" w:rsidRDefault="00E27638">
      <w:pPr>
        <w:spacing w:line="360" w:lineRule="auto"/>
        <w:jc w:val="left"/>
        <w:textAlignment w:val="center"/>
        <w:sectPr w:rsidR="00E27638" w:rsidSect="00E86315">
          <w:headerReference w:type="default" r:id="rId276"/>
          <w:footerReference w:type="even" r:id="rId277"/>
          <w:footerReference w:type="default" r:id="rId278"/>
          <w:pgSz w:w="11907" w:h="16839" w:code="9"/>
          <w:pgMar w:top="720" w:right="720" w:bottom="720" w:left="720" w:header="567" w:footer="425" w:gutter="0"/>
          <w:cols w:sep="1" w:space="425"/>
          <w:docGrid w:type="lines" w:linePitch="312"/>
        </w:sectPr>
      </w:pPr>
    </w:p>
    <w:p w:rsidR="00EF035E" w:rsidRPr="00043B54" w:rsidRDefault="00E86315" w:rsidP="00E27638">
      <w:pPr>
        <w:textAlignment w:val="center"/>
        <w:rPr>
          <w:rFonts w:ascii="宋体" w:hAnsi="宋体" w:cs="宋体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lastRenderedPageBreak/>
        <w:t>参考答案：</w:t>
      </w:r>
    </w:p>
    <w:tbl>
      <w:tblPr>
        <w:tblW w:w="369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3"/>
        <w:gridCol w:w="573"/>
        <w:gridCol w:w="573"/>
        <w:gridCol w:w="574"/>
        <w:gridCol w:w="574"/>
        <w:gridCol w:w="574"/>
        <w:gridCol w:w="574"/>
        <w:gridCol w:w="574"/>
        <w:gridCol w:w="574"/>
        <w:gridCol w:w="574"/>
        <w:gridCol w:w="567"/>
      </w:tblGrid>
      <w:tr w:rsidR="00B45B85" w:rsidTr="00E86315"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E86315" w:rsidTr="00E86315"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86315" w:rsidRPr="00043B54" w:rsidRDefault="00E863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</w:tr>
    </w:tbl>
    <w:p w:rsidR="00EF035E" w:rsidRPr="00043B54" w:rsidRDefault="00EF035E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B45B85" w:rsidRDefault="00E86315">
      <w:pPr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</w:p>
    <w:p w:rsidR="00B45B85" w:rsidRDefault="00E86315">
      <w:pPr>
        <w:spacing w:line="360" w:lineRule="auto"/>
        <w:jc w:val="left"/>
        <w:textAlignment w:val="center"/>
      </w:pPr>
      <w:r>
        <w:t>【分析】直接运用正切的定义解答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t>在</w:t>
      </w:r>
      <w:r w:rsidR="00B45B85">
        <w:object w:dxaOrig="720" w:dyaOrig="280">
          <v:shape id="_x0000_i1169" type="#_x0000_t75" alt="eqId15c0dbe3c080c4c4636c64803e5c1f76" style="width:31.5pt;height:12pt" o:ole="">
            <v:imagedata r:id="rId279" o:title="eqId15c0dbe3c080c4c4636c64803e5c1f76"/>
          </v:shape>
          <o:OLEObject Type="Embed" ProgID="Equation.DSMT4" ShapeID="_x0000_i1169" DrawAspect="Content" ObjectID="_1786449187" r:id="rId280"/>
        </w:object>
      </w:r>
      <w:r>
        <w:t>中，</w:t>
      </w:r>
      <w:r w:rsidR="00B45B85">
        <w:object w:dxaOrig="999" w:dyaOrig="280">
          <v:shape id="_x0000_i1170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170" DrawAspect="Content" ObjectID="_1786449188" r:id="rId281"/>
        </w:object>
      </w:r>
      <w:r>
        <w:t>，</w:t>
      </w:r>
      <w:r w:rsidR="00B45B85">
        <w:object w:dxaOrig="759" w:dyaOrig="280">
          <v:shape id="_x0000_i1171" type="#_x0000_t75" alt="eqIdd70dc2c20619a4fc12a0cfda59af5b69" style="width:33.75pt;height:12.75pt" o:ole="">
            <v:imagedata r:id="rId11" o:title="eqIdd70dc2c20619a4fc12a0cfda59af5b69"/>
          </v:shape>
          <o:OLEObject Type="Embed" ProgID="Equation.DSMT4" ShapeID="_x0000_i1171" DrawAspect="Content" ObjectID="_1786449189" r:id="rId282"/>
        </w:object>
      </w:r>
      <w:r>
        <w:t>，</w:t>
      </w:r>
      <w:r w:rsidR="00B45B85">
        <w:object w:dxaOrig="759" w:dyaOrig="280">
          <v:shape id="_x0000_i1172" type="#_x0000_t75" alt="eqIde65a3e478bb87d094e3a0af30dd10ae8" style="width:33.75pt;height:12pt" o:ole="">
            <v:imagedata r:id="rId13" o:title="eqIde65a3e478bb87d094e3a0af30dd10ae8"/>
          </v:shape>
          <o:OLEObject Type="Embed" ProgID="Equation.DSMT4" ShapeID="_x0000_i1172" DrawAspect="Content" ObjectID="_1786449190" r:id="rId283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600" w:dyaOrig="620">
          <v:shape id="_x0000_i1173" type="#_x0000_t75" alt="eqIda7386a89f261b397d5d594baedf74cb0" style="width:70.5pt;height:27pt" o:ole="">
            <v:imagedata r:id="rId284" o:title="eqIda7386a89f261b397d5d594baedf74cb0"/>
          </v:shape>
          <o:OLEObject Type="Embed" ProgID="Equation.DSMT4" ShapeID="_x0000_i1173" DrawAspect="Content" ObjectID="_1786449191" r:id="rId285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故选</w:t>
      </w:r>
      <w:r>
        <w:t>D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【点睛】本题主要考查了正切的定义，在</w:t>
      </w:r>
      <w:r>
        <w:rPr>
          <w:rFonts w:eastAsia="Times New Roman"/>
          <w:i/>
        </w:rPr>
        <w:t>Rt</w:t>
      </w:r>
      <w:r>
        <w:t>△</w:t>
      </w:r>
      <w:r>
        <w:rPr>
          <w:rFonts w:eastAsia="Times New Roman"/>
          <w:i/>
        </w:rPr>
        <w:t>ABC</w:t>
      </w:r>
      <w:r>
        <w:t>中</w:t>
      </w:r>
      <w:r>
        <w:t>,</w:t>
      </w:r>
      <w:r>
        <w:t>如果锐角</w:t>
      </w:r>
      <w:r>
        <w:rPr>
          <w:rFonts w:eastAsia="Times New Roman"/>
          <w:i/>
        </w:rPr>
        <w:t>A</w:t>
      </w:r>
      <w:r>
        <w:t>确定</w:t>
      </w:r>
      <w:r>
        <w:t>,</w:t>
      </w:r>
      <w:r>
        <w:t>那么角</w:t>
      </w:r>
      <w:r>
        <w:rPr>
          <w:rFonts w:eastAsia="Times New Roman"/>
          <w:i/>
        </w:rPr>
        <w:t>A</w:t>
      </w:r>
      <w:r>
        <w:t>的对边与邻边的比值随之确定</w:t>
      </w:r>
      <w:r>
        <w:t>,</w:t>
      </w:r>
      <w:r>
        <w:t>这个比叫做角</w:t>
      </w:r>
      <w:r>
        <w:rPr>
          <w:rFonts w:eastAsia="Times New Roman"/>
          <w:i/>
        </w:rPr>
        <w:t>A</w:t>
      </w:r>
      <w:r>
        <w:t>的正切．</w:t>
      </w:r>
    </w:p>
    <w:p w:rsidR="00B45B85" w:rsidRDefault="00E86315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的是锐角三角函数的定义，三角形相似的判定和性质，解题的关键是掌握锐角三角函数的定义，三角形相似的判定和性质，根据三角形相似的判定，可以确定各边扩大后的三角形与原三角形相似，再根据相似三角形的性质可知锐角</w:t>
      </w:r>
      <w:r>
        <w:rPr>
          <w:rFonts w:eastAsia="Times New Roman"/>
          <w:i/>
        </w:rPr>
        <w:t>A</w:t>
      </w:r>
      <w:r>
        <w:t>的度数不变，所以锐角</w:t>
      </w:r>
      <w:r>
        <w:rPr>
          <w:rFonts w:eastAsia="Times New Roman"/>
          <w:i/>
        </w:rPr>
        <w:t>A</w:t>
      </w:r>
      <w:r>
        <w:t>对应的三角函数值就不变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因为各边扩大后的三角形与原三角形相似，锐角</w:t>
      </w:r>
      <w:r>
        <w:rPr>
          <w:rFonts w:eastAsia="Times New Roman"/>
          <w:i/>
        </w:rPr>
        <w:t>A</w:t>
      </w:r>
      <w:r>
        <w:t>的度数不变，锐角</w:t>
      </w:r>
      <w:r>
        <w:rPr>
          <w:rFonts w:eastAsia="Times New Roman"/>
          <w:i/>
        </w:rPr>
        <w:t>A</w:t>
      </w:r>
      <w:r>
        <w:t>对应的三角函数值就不变．</w:t>
      </w:r>
    </w:p>
    <w:p w:rsidR="00B45B85" w:rsidRDefault="00E86315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:rsidR="00B45B85" w:rsidRDefault="00E86315">
      <w:pPr>
        <w:spacing w:line="360" w:lineRule="auto"/>
        <w:jc w:val="left"/>
        <w:textAlignment w:val="center"/>
      </w:pPr>
      <w:r>
        <w:t>【分析】根据正弦定义解答，正弦定义是在</w:t>
      </w:r>
      <w:r w:rsidR="00B45B85">
        <w:object w:dxaOrig="1020" w:dyaOrig="280">
          <v:shape id="_x0000_i1174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174" DrawAspect="Content" ObjectID="_1786449192" r:id="rId286"/>
        </w:object>
      </w:r>
      <w:r>
        <w:t>中，</w:t>
      </w:r>
      <w:r w:rsidR="00B45B85">
        <w:object w:dxaOrig="999" w:dyaOrig="280">
          <v:shape id="_x0000_i1175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175" DrawAspect="Content" ObjectID="_1786449193" r:id="rId287"/>
        </w:object>
      </w:r>
      <w:r>
        <w:t>，</w:t>
      </w:r>
      <w:r>
        <w:t>∠</w:t>
      </w:r>
      <w:r>
        <w:rPr>
          <w:rFonts w:eastAsia="Times New Roman"/>
          <w:i/>
        </w:rPr>
        <w:t>A</w:t>
      </w:r>
      <w:r>
        <w:t>的对边与斜边的比叫做</w:t>
      </w:r>
      <w:r>
        <w:t>∠</w:t>
      </w:r>
      <w:r>
        <w:rPr>
          <w:rFonts w:eastAsia="Times New Roman"/>
          <w:i/>
        </w:rPr>
        <w:t>A</w:t>
      </w:r>
      <w:r>
        <w:t>的正弦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B45B85">
        <w:object w:dxaOrig="1020" w:dyaOrig="280">
          <v:shape id="_x0000_i1176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176" DrawAspect="Content" ObjectID="_1786449194" r:id="rId288"/>
        </w:object>
      </w:r>
      <w:r>
        <w:t>中，</w:t>
      </w:r>
      <w:r w:rsidR="00B45B85">
        <w:object w:dxaOrig="999" w:dyaOrig="280">
          <v:shape id="_x0000_i1177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177" DrawAspect="Content" ObjectID="_1786449195" r:id="rId289"/>
        </w:object>
      </w:r>
      <w:r>
        <w:t>，</w:t>
      </w:r>
      <w:r w:rsidR="00B45B85">
        <w:object w:dxaOrig="680" w:dyaOrig="260">
          <v:shape id="_x0000_i1178" type="#_x0000_t75" alt="eqId16e0c5cb53fd85b7a23f0580df6bb49a" style="width:30pt;height:11.25pt" o:ole="">
            <v:imagedata r:id="rId34" o:title="eqId16e0c5cb53fd85b7a23f0580df6bb49a"/>
          </v:shape>
          <o:OLEObject Type="Embed" ProgID="Equation.DSMT4" ShapeID="_x0000_i1178" DrawAspect="Content" ObjectID="_1786449196" r:id="rId290"/>
        </w:object>
      </w:r>
      <w:r>
        <w:t>，</w:t>
      </w:r>
      <w:r w:rsidR="00B45B85">
        <w:object w:dxaOrig="680" w:dyaOrig="260">
          <v:shape id="_x0000_i1179" type="#_x0000_t75" alt="eqId7788830ed1cb3b9c5988f70f43595f2e" style="width:30pt;height:11.25pt" o:ole="">
            <v:imagedata r:id="rId36" o:title="eqId7788830ed1cb3b9c5988f70f43595f2e"/>
          </v:shape>
          <o:OLEObject Type="Embed" ProgID="Equation.DSMT4" ShapeID="_x0000_i1179" DrawAspect="Content" ObjectID="_1786449197" r:id="rId291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559" w:dyaOrig="620">
          <v:shape id="_x0000_i1180" type="#_x0000_t75" alt="eqId863f6818cfca8c6fcc3ebccf4b4b0e6a" style="width:68.25pt;height:27.75pt" o:ole="">
            <v:imagedata r:id="rId292" o:title="eqId863f6818cfca8c6fcc3ebccf4b4b0e6a"/>
          </v:shape>
          <o:OLEObject Type="Embed" ProgID="Equation.DSMT4" ShapeID="_x0000_i1180" DrawAspect="Content" ObjectID="_1786449198" r:id="rId293"/>
        </w:object>
      </w:r>
      <w:r>
        <w:t>,</w:t>
      </w:r>
    </w:p>
    <w:p w:rsidR="00B45B85" w:rsidRDefault="00E86315">
      <w:pPr>
        <w:spacing w:line="360" w:lineRule="auto"/>
        <w:jc w:val="left"/>
        <w:textAlignment w:val="center"/>
      </w:pPr>
      <w:r>
        <w:t>故选</w:t>
      </w:r>
      <w:r>
        <w:t>A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【点睛】本题主要考查了锐角三角函数中的正弦，解决问题的关键是熟练掌握正弦的定义．</w:t>
      </w:r>
    </w:p>
    <w:p w:rsidR="00B45B85" w:rsidRDefault="00E86315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了解直角三角形，解题的关键是掌握正弦和余弦的定义．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【详解】解：</w:t>
      </w:r>
      <w:r>
        <w:t>∵</w:t>
      </w:r>
      <w:r w:rsidR="00B45B85">
        <w:object w:dxaOrig="1159" w:dyaOrig="620">
          <v:shape id="_x0000_i1181" type="#_x0000_t75" alt="eqId4bc4cec342e2423ead34c3248da222cc" style="width:51pt;height:27pt" o:ole="">
            <v:imagedata r:id="rId294" o:title="eqId4bc4cec342e2423ead34c3248da222cc"/>
          </v:shape>
          <o:OLEObject Type="Embed" ProgID="Equation.DSMT4" ShapeID="_x0000_i1181" DrawAspect="Content" ObjectID="_1786449199" r:id="rId295"/>
        </w:object>
      </w:r>
      <w:r>
        <w:t>，</w:t>
      </w:r>
      <w:r w:rsidR="00B45B85">
        <w:object w:dxaOrig="1539" w:dyaOrig="620">
          <v:shape id="_x0000_i1182" type="#_x0000_t75" alt="eqId53d20f7bd3bf60f9935a0fd8af64b0e0" style="width:67.5pt;height:27.75pt" o:ole="">
            <v:imagedata r:id="rId296" o:title="eqId53d20f7bd3bf60f9935a0fd8af64b0e0"/>
          </v:shape>
          <o:OLEObject Type="Embed" ProgID="Equation.DSMT4" ShapeID="_x0000_i1182" DrawAspect="Content" ObjectID="_1786449200" r:id="rId297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639" w:dyaOrig="620">
          <v:shape id="_x0000_i1183" type="#_x0000_t75" alt="eqId100b1d019c1f9d4653d6715da75496ad" style="width:1in;height:27pt" o:ole="">
            <v:imagedata r:id="rId298" o:title="eqId100b1d019c1f9d4653d6715da75496ad"/>
          </v:shape>
          <o:OLEObject Type="Embed" ProgID="Equation.DSMT4" ShapeID="_x0000_i1183" DrawAspect="Content" ObjectID="_1786449201" r:id="rId299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066800" cy="876300"/>
            <wp:effectExtent l="0" t="0" r="0" b="0"/>
            <wp:docPr id="546544835" name="" descr="@@@a6059f01-1952-4373-9ceb-2f10f72bbc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544835" name=""/>
                    <pic:cNvPicPr>
                      <a:picLocks noChangeAspect="1"/>
                    </pic:cNvPicPr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45B85" w:rsidRDefault="00E86315">
      <w:pPr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解直角三角形的实际应用，根据坡度等于铅直高与水平距离的比值，进行计算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由题意，得：</w:t>
      </w:r>
      <w:r w:rsidR="00B45B85">
        <w:object w:dxaOrig="1020" w:dyaOrig="660">
          <v:shape id="_x0000_i1184" type="#_x0000_t75" alt="eqId41af647413af179f93400749756a5c8f" style="width:45pt;height:29.25pt" o:ole="">
            <v:imagedata r:id="rId301" o:title="eqId41af647413af179f93400749756a5c8f"/>
          </v:shape>
          <o:OLEObject Type="Embed" ProgID="Equation.DSMT4" ShapeID="_x0000_i1184" DrawAspect="Content" ObjectID="_1786449202" r:id="rId302"/>
        </w:object>
      </w:r>
      <w:r>
        <w:t>，</w:t>
      </w:r>
      <w:r w:rsidR="00B45B85">
        <w:object w:dxaOrig="820" w:dyaOrig="240">
          <v:shape id="_x0000_i1185" type="#_x0000_t75" alt="eqId23423bfee7442ebeafd30d51fa5e1093" style="width:36pt;height:10.5pt" o:ole="">
            <v:imagedata r:id="rId60" o:title="eqId23423bfee7442ebeafd30d51fa5e1093"/>
          </v:shape>
          <o:OLEObject Type="Embed" ProgID="Equation.DSMT4" ShapeID="_x0000_i1185" DrawAspect="Content" ObjectID="_1786449203" r:id="rId303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080" w:dyaOrig="360">
          <v:shape id="_x0000_i1186" type="#_x0000_t75" alt="eqId8819da2de13e19a371f906b075e80542" style="width:91.5pt;height:15.75pt" o:ole="">
            <v:imagedata r:id="rId304" o:title="eqId8819da2de13e19a371f906b075e80542"/>
          </v:shape>
          <o:OLEObject Type="Embed" ProgID="Equation.DSMT4" ShapeID="_x0000_i1186" DrawAspect="Content" ObjectID="_1786449204" r:id="rId305"/>
        </w:object>
      </w:r>
      <w:r>
        <w:t>；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560" w:dyaOrig="400">
          <v:shape id="_x0000_i1187" type="#_x0000_t75" alt="eqId6d6c65842cfd87805ce4692c4aae9a18" style="width:112.5pt;height:18pt" o:ole="">
            <v:imagedata r:id="rId306" o:title="eqId6d6c65842cfd87805ce4692c4aae9a18"/>
          </v:shape>
          <o:OLEObject Type="Embed" ProgID="Equation.DSMT4" ShapeID="_x0000_i1187" DrawAspect="Content" ObjectID="_1786449205" r:id="rId307"/>
        </w:object>
      </w:r>
      <w:r>
        <w:t>；</w:t>
      </w:r>
    </w:p>
    <w:p w:rsidR="00B45B85" w:rsidRDefault="00E86315">
      <w:pPr>
        <w:spacing w:line="360" w:lineRule="auto"/>
        <w:jc w:val="left"/>
        <w:textAlignment w:val="center"/>
      </w:pPr>
      <w:r>
        <w:t>故选</w:t>
      </w:r>
      <w:r>
        <w:t>A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</w:p>
    <w:p w:rsidR="00B45B85" w:rsidRDefault="00E86315">
      <w:pPr>
        <w:spacing w:line="360" w:lineRule="auto"/>
        <w:jc w:val="left"/>
        <w:textAlignment w:val="center"/>
      </w:pPr>
      <w:r>
        <w:t>【分析】根据三角函数的定义计算判断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A</w:t>
      </w:r>
      <w:r>
        <w:t>、由</w:t>
      </w:r>
      <w:r w:rsidR="00B45B85">
        <w:object w:dxaOrig="1159" w:dyaOrig="620">
          <v:shape id="_x0000_i1188" type="#_x0000_t75" alt="eqId85bb8802d4310c647b6001b55c51ecb8" style="width:51pt;height:27pt" o:ole="">
            <v:imagedata r:id="rId308" o:title="eqId85bb8802d4310c647b6001b55c51ecb8"/>
          </v:shape>
          <o:OLEObject Type="Embed" ProgID="Equation.DSMT4" ShapeID="_x0000_i1188" DrawAspect="Content" ObjectID="_1786449206" r:id="rId309"/>
        </w:object>
      </w:r>
      <w:r>
        <w:t>，故该项错误，不符合题意；</w:t>
      </w:r>
    </w:p>
    <w:p w:rsidR="00B45B85" w:rsidRDefault="00E86315">
      <w:pPr>
        <w:spacing w:line="360" w:lineRule="auto"/>
        <w:jc w:val="left"/>
        <w:textAlignment w:val="center"/>
      </w:pPr>
      <w:r>
        <w:t>B</w:t>
      </w:r>
      <w:r>
        <w:t>、由</w:t>
      </w:r>
      <w:r w:rsidR="00B45B85">
        <w:object w:dxaOrig="1199" w:dyaOrig="620">
          <v:shape id="_x0000_i1189" type="#_x0000_t75" alt="eqId78c26c23557d52128a589a644b6f35bd" style="width:52.5pt;height:26.25pt" o:ole="">
            <v:imagedata r:id="rId310" o:title="eqId78c26c23557d52128a589a644b6f35bd"/>
          </v:shape>
          <o:OLEObject Type="Embed" ProgID="Equation.DSMT4" ShapeID="_x0000_i1189" DrawAspect="Content" ObjectID="_1786449207" r:id="rId311"/>
        </w:object>
      </w:r>
      <w:r>
        <w:t>，故该项错误，不符合题意；</w:t>
      </w:r>
    </w:p>
    <w:p w:rsidR="00B45B85" w:rsidRDefault="00E86315">
      <w:pPr>
        <w:spacing w:line="360" w:lineRule="auto"/>
        <w:jc w:val="left"/>
        <w:textAlignment w:val="center"/>
      </w:pPr>
      <w:r>
        <w:t>C</w:t>
      </w:r>
      <w:r>
        <w:t>、由</w:t>
      </w:r>
      <w:r w:rsidR="00B45B85">
        <w:object w:dxaOrig="1180" w:dyaOrig="620">
          <v:shape id="_x0000_i1190" type="#_x0000_t75" alt="eqIdc199459031553e8de5d7f464e3312526" style="width:51.75pt;height:27pt" o:ole="">
            <v:imagedata r:id="rId312" o:title="eqIdc199459031553e8de5d7f464e3312526"/>
          </v:shape>
          <o:OLEObject Type="Embed" ProgID="Equation.DSMT4" ShapeID="_x0000_i1190" DrawAspect="Content" ObjectID="_1786449208" r:id="rId313"/>
        </w:object>
      </w:r>
      <w:r>
        <w:t>，故该项错误，不符合题意；</w:t>
      </w:r>
    </w:p>
    <w:p w:rsidR="00B45B85" w:rsidRDefault="00E86315">
      <w:pPr>
        <w:spacing w:line="360" w:lineRule="auto"/>
        <w:jc w:val="left"/>
        <w:textAlignment w:val="center"/>
      </w:pPr>
      <w:r>
        <w:t>D</w:t>
      </w:r>
      <w:r>
        <w:t>、由</w:t>
      </w:r>
      <w:r w:rsidR="00B45B85">
        <w:object w:dxaOrig="1199" w:dyaOrig="620">
          <v:shape id="_x0000_i1191" type="#_x0000_t75" alt="eqId49948cf5ca3a23e00336d699c0392b3d" style="width:52.5pt;height:27pt" o:ole="">
            <v:imagedata r:id="rId91" o:title="eqId49948cf5ca3a23e00336d699c0392b3d"/>
          </v:shape>
          <o:OLEObject Type="Embed" ProgID="Equation.DSMT4" ShapeID="_x0000_i1191" DrawAspect="Content" ObjectID="_1786449209" r:id="rId314"/>
        </w:object>
      </w:r>
      <w:r>
        <w:t>，故该项正确，符合题意；</w:t>
      </w:r>
    </w:p>
    <w:p w:rsidR="00B45B85" w:rsidRDefault="00E86315">
      <w:pPr>
        <w:spacing w:line="360" w:lineRule="auto"/>
        <w:jc w:val="left"/>
        <w:textAlignment w:val="center"/>
      </w:pPr>
      <w:r>
        <w:t>故选</w:t>
      </w:r>
      <w:r>
        <w:t>D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【点睛】本题考查了三角函数，熟练掌握三角函数的基本定义是解题的关键．</w:t>
      </w:r>
    </w:p>
    <w:p w:rsidR="00B45B85" w:rsidRDefault="00E86315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了解直角三角形，熟练掌握正弦的定义是关键．</w:t>
      </w:r>
    </w:p>
    <w:p w:rsidR="00B45B85" w:rsidRDefault="00E86315">
      <w:pPr>
        <w:spacing w:line="360" w:lineRule="auto"/>
        <w:jc w:val="left"/>
        <w:textAlignment w:val="center"/>
      </w:pPr>
      <w:r>
        <w:t>根据正弦的定义及条件求解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如图，</w:t>
      </w:r>
      <w:r>
        <w:t xml:space="preserve"> </w:t>
      </w:r>
    </w:p>
    <w:p w:rsidR="00B45B85" w:rsidRDefault="00E8631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123950" cy="942975"/>
            <wp:effectExtent l="0" t="0" r="0" b="0"/>
            <wp:docPr id="847130106" name="" descr="@@@6211ecb5-f2fa-4eb2-a4fb-ffc55198eb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130106" name="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根据题意得：在</w:t>
      </w:r>
      <w:r w:rsidR="00B45B85">
        <w:object w:dxaOrig="1020" w:dyaOrig="280">
          <v:shape id="_x0000_i1192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192" DrawAspect="Content" ObjectID="_1786449210" r:id="rId316"/>
        </w:object>
      </w:r>
      <w:r>
        <w:t>中，</w:t>
      </w:r>
      <w:r w:rsidR="00B45B85">
        <w:object w:dxaOrig="1559" w:dyaOrig="620">
          <v:shape id="_x0000_i1193" type="#_x0000_t75" alt="eqId9a1905fc8c18a214ca02663ae7b5622a" style="width:68.25pt;height:27pt" o:ole="">
            <v:imagedata r:id="rId317" o:title="eqId9a1905fc8c18a214ca02663ae7b5622a"/>
          </v:shape>
          <o:OLEObject Type="Embed" ProgID="Equation.DSMT4" ShapeID="_x0000_i1193" DrawAspect="Content" ObjectID="_1786449211" r:id="rId318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559" w:dyaOrig="620">
          <v:shape id="_x0000_i1194" type="#_x0000_t75" alt="eqId2dd50a80057d3d98fd6388026ca23bd2" style="width:68.25pt;height:27pt" o:ole="">
            <v:imagedata r:id="rId319" o:title="eqId2dd50a80057d3d98fd6388026ca23bd2"/>
          </v:shape>
          <o:OLEObject Type="Embed" ProgID="Equation.DSMT4" ShapeID="_x0000_i1194" DrawAspect="Content" ObjectID="_1786449212" r:id="rId320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8</w:t>
      </w:r>
      <w:r>
        <w:t>．</w:t>
      </w:r>
      <w:r>
        <w:t>C</w:t>
      </w:r>
    </w:p>
    <w:p w:rsidR="00B45B85" w:rsidRDefault="00E86315">
      <w:pPr>
        <w:spacing w:line="360" w:lineRule="auto"/>
        <w:jc w:val="left"/>
        <w:textAlignment w:val="center"/>
      </w:pPr>
      <w:r>
        <w:t>【分析】由勾股定理得出</w:t>
      </w:r>
      <w:r w:rsidR="00B45B85">
        <w:object w:dxaOrig="419" w:dyaOrig="280">
          <v:shape id="_x0000_i1195" type="#_x0000_t75" alt="eqId60ef95894ceebaf236170e8832dcf7e3" style="width:18.75pt;height:12pt" o:ole="">
            <v:imagedata r:id="rId83" o:title="eqId60ef95894ceebaf236170e8832dcf7e3"/>
          </v:shape>
          <o:OLEObject Type="Embed" ProgID="Equation.DSMT4" ShapeID="_x0000_i1195" DrawAspect="Content" ObjectID="_1786449213" r:id="rId321"/>
        </w:object>
      </w:r>
      <w:r>
        <w:t>的长，由三角函数定义即可得出答案．</w:t>
      </w:r>
    </w:p>
    <w:p w:rsidR="00B45B85" w:rsidRDefault="00E86315">
      <w:pPr>
        <w:spacing w:line="360" w:lineRule="auto"/>
        <w:jc w:val="left"/>
        <w:textAlignment w:val="center"/>
      </w:pPr>
      <w:r>
        <w:t>本题考查了解直角三角形以及勾股定理的运用；熟练掌握勾股定理，构造直角三角形是解题的关键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如图所示：</w:t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2079" w:dyaOrig="400">
          <v:shape id="_x0000_i1196" type="#_x0000_t75" alt="eqId875b6fc72e5de65d10741dc2644dfb55" style="width:91.5pt;height:17.25pt" o:ole="">
            <v:imagedata r:id="rId322" o:title="eqId875b6fc72e5de65d10741dc2644dfb55"/>
          </v:shape>
          <o:OLEObject Type="Embed" ProgID="Equation.DSMT4" ShapeID="_x0000_i1196" DrawAspect="Content" ObjectID="_1786449214" r:id="rId323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790575" cy="619125"/>
            <wp:effectExtent l="0" t="0" r="0" b="0"/>
            <wp:docPr id="1443791416" name="" descr="@@@3c452e0e-9be1-412c-a13c-f7e9b09d8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791416" name="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200" w:dyaOrig="720">
          <v:shape id="_x0000_i1197" type="#_x0000_t75" alt="eqIdff59da248b9ab6359e4c5c1370b61b59" style="width:96.75pt;height:31.5pt" o:ole="">
            <v:imagedata r:id="rId325" o:title="eqIdff59da248b9ab6359e4c5c1370b61b59"/>
          </v:shape>
          <o:OLEObject Type="Embed" ProgID="Equation.DSMT4" ShapeID="_x0000_i1197" DrawAspect="Content" ObjectID="_1786449215" r:id="rId326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9</w:t>
      </w:r>
      <w:r>
        <w:t>．</w:t>
      </w:r>
      <w:r>
        <w:t>B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主要考查了解直角三角形．熟练掌握正弦和余弦的定义，勾股定理解直角三角形，是解题的关键．</w:t>
      </w:r>
    </w:p>
    <w:p w:rsidR="00B45B85" w:rsidRDefault="00E86315">
      <w:pPr>
        <w:spacing w:line="360" w:lineRule="auto"/>
        <w:jc w:val="left"/>
        <w:textAlignment w:val="center"/>
      </w:pPr>
      <w:r>
        <w:t>由正弦值得到</w:t>
      </w:r>
      <w:r w:rsidR="00B45B85">
        <w:object w:dxaOrig="740" w:dyaOrig="560">
          <v:shape id="_x0000_i1198" type="#_x0000_t75" alt="eqId2961c2afded1adb0e7a77c65cba0a2e9" style="width:32.25pt;height:24.75pt" o:ole="">
            <v:imagedata r:id="rId327" o:title="eqId2961c2afded1adb0e7a77c65cba0a2e9"/>
          </v:shape>
          <o:OLEObject Type="Embed" ProgID="Equation.DSMT4" ShapeID="_x0000_i1198" DrawAspect="Content" ObjectID="_1786449216" r:id="rId328"/>
        </w:object>
      </w:r>
      <w:r>
        <w:t>，设</w:t>
      </w:r>
      <w:r w:rsidR="00B45B85">
        <w:object w:dxaOrig="759" w:dyaOrig="280">
          <v:shape id="_x0000_i1199" type="#_x0000_t75" alt="eqId0fa41f80c6e33393a9f7bb57fca6b493" style="width:33.75pt;height:12.75pt" o:ole="">
            <v:imagedata r:id="rId329" o:title="eqId0fa41f80c6e33393a9f7bb57fca6b493"/>
          </v:shape>
          <o:OLEObject Type="Embed" ProgID="Equation.DSMT4" ShapeID="_x0000_i1199" DrawAspect="Content" ObjectID="_1786449217" r:id="rId330"/>
        </w:object>
      </w:r>
      <w:r>
        <w:t>，则</w:t>
      </w:r>
      <w:r w:rsidR="00B45B85">
        <w:object w:dxaOrig="860" w:dyaOrig="280">
          <v:shape id="_x0000_i1200" type="#_x0000_t75" alt="eqIda505ec2264351a58ba286d26493baaea" style="width:37.5pt;height:12.75pt" o:ole="">
            <v:imagedata r:id="rId331" o:title="eqIda505ec2264351a58ba286d26493baaea"/>
          </v:shape>
          <o:OLEObject Type="Embed" ProgID="Equation.DSMT4" ShapeID="_x0000_i1200" DrawAspect="Content" ObjectID="_1786449218" r:id="rId332"/>
        </w:object>
      </w:r>
      <w:r>
        <w:t>，由勾股定理可求得</w:t>
      </w:r>
      <w:r w:rsidR="00B45B85">
        <w:object w:dxaOrig="1179" w:dyaOrig="340">
          <v:shape id="_x0000_i1201" type="#_x0000_t75" alt="eqIdacc2a3f703b5571751e806d054d069f7" style="width:51.75pt;height:15pt" o:ole="">
            <v:imagedata r:id="rId333" o:title="eqIdacc2a3f703b5571751e806d054d069f7"/>
          </v:shape>
          <o:OLEObject Type="Embed" ProgID="Equation.DSMT4" ShapeID="_x0000_i1201" DrawAspect="Content" ObjectID="_1786449219" r:id="rId334"/>
        </w:object>
      </w:r>
      <w:r>
        <w:t>，根据余弦定义即可求出答案．</w:t>
      </w:r>
    </w:p>
    <w:p w:rsidR="00B45B85" w:rsidRDefault="00E86315">
      <w:pPr>
        <w:spacing w:line="360" w:lineRule="auto"/>
        <w:jc w:val="left"/>
        <w:textAlignment w:val="center"/>
      </w:pPr>
      <w:r>
        <w:t>【详解】如图，</w:t>
      </w:r>
    </w:p>
    <w:p w:rsidR="00B45B85" w:rsidRDefault="00E8631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14450" cy="781050"/>
            <wp:effectExtent l="0" t="0" r="0" b="0"/>
            <wp:docPr id="1684161725" name="" descr="@@@e004720f-8e62-4a35-b8ed-7f58535f55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161725" name=""/>
                    <pic:cNvPicPr>
                      <a:picLocks noChangeAspect="1"/>
                    </pic:cNvPicPr>
                  </pic:nvPicPr>
                  <pic:blipFill>
                    <a:blip r:embed="rId3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45B85" w:rsidRDefault="00E86315">
      <w:pPr>
        <w:spacing w:line="360" w:lineRule="auto"/>
        <w:jc w:val="left"/>
        <w:textAlignment w:val="center"/>
      </w:pPr>
      <w:r>
        <w:t>在</w:t>
      </w:r>
      <w:r w:rsidR="00B45B85">
        <w:object w:dxaOrig="1020" w:dyaOrig="280">
          <v:shape id="_x0000_i1202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202" DrawAspect="Content" ObjectID="_1786449220" r:id="rId336"/>
        </w:object>
      </w:r>
      <w:r>
        <w:t>中，</w:t>
      </w:r>
      <w:r>
        <w:t xml:space="preserve"> </w:t>
      </w:r>
      <w:r w:rsidR="00B45B85">
        <w:object w:dxaOrig="1000" w:dyaOrig="320">
          <v:shape id="_x0000_i1203" type="#_x0000_t75" alt="eqIda69550d878381f6e8fb436e88638f070" style="width:44.25pt;height:14.25pt" o:ole="">
            <v:imagedata r:id="rId337" o:title="eqIda69550d878381f6e8fb436e88638f070"/>
          </v:shape>
          <o:OLEObject Type="Embed" ProgID="Equation.DSMT4" ShapeID="_x0000_i1203" DrawAspect="Content" ObjectID="_1786449221" r:id="rId338"/>
        </w:object>
      </w:r>
      <w:r>
        <w:t>，</w:t>
      </w:r>
      <w:r w:rsidR="00B45B85">
        <w:object w:dxaOrig="1479" w:dyaOrig="620">
          <v:shape id="_x0000_i1204" type="#_x0000_t75" alt="eqIde7a0b469a9d7cf11323b13baa825ec15" style="width:65.25pt;height:27pt" o:ole="">
            <v:imagedata r:id="rId339" o:title="eqIde7a0b469a9d7cf11323b13baa825ec15"/>
          </v:shape>
          <o:OLEObject Type="Embed" ProgID="Equation.DSMT4" ShapeID="_x0000_i1204" DrawAspect="Content" ObjectID="_1786449222" r:id="rId340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∴</w:t>
      </w:r>
      <w:r>
        <w:t>设</w:t>
      </w:r>
      <w:r w:rsidR="00B45B85">
        <w:object w:dxaOrig="759" w:dyaOrig="280">
          <v:shape id="_x0000_i1205" type="#_x0000_t75" alt="eqId0fa41f80c6e33393a9f7bb57fca6b493" style="width:33.75pt;height:12.75pt" o:ole="">
            <v:imagedata r:id="rId329" o:title="eqId0fa41f80c6e33393a9f7bb57fca6b493"/>
          </v:shape>
          <o:OLEObject Type="Embed" ProgID="Equation.DSMT4" ShapeID="_x0000_i1205" DrawAspect="Content" ObjectID="_1786449223" r:id="rId341"/>
        </w:object>
      </w:r>
      <w:r>
        <w:t>，则</w:t>
      </w:r>
      <w:r w:rsidR="00B45B85">
        <w:object w:dxaOrig="860" w:dyaOrig="280">
          <v:shape id="_x0000_i1206" type="#_x0000_t75" alt="eqIda505ec2264351a58ba286d26493baaea" style="width:37.5pt;height:12.75pt" o:ole="">
            <v:imagedata r:id="rId331" o:title="eqIda505ec2264351a58ba286d26493baaea"/>
          </v:shape>
          <o:OLEObject Type="Embed" ProgID="Equation.DSMT4" ShapeID="_x0000_i1206" DrawAspect="Content" ObjectID="_1786449224" r:id="rId342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740" w:dyaOrig="400">
          <v:shape id="_x0000_i1207" type="#_x0000_t75" alt="eqIdbda2fde8a14ba6b2a07c945dce620469" style="width:120.75pt;height:18pt" o:ole="">
            <v:imagedata r:id="rId343" o:title="eqIdbda2fde8a14ba6b2a07c945dce620469"/>
          </v:shape>
          <o:OLEObject Type="Embed" ProgID="Equation.DSMT4" ShapeID="_x0000_i1207" DrawAspect="Content" ObjectID="_1786449225" r:id="rId34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859" w:dyaOrig="680">
          <v:shape id="_x0000_i1208" type="#_x0000_t75" alt="eqId6ff6d976c3fe058221cbbc5711687cad" style="width:81.75pt;height:30pt" o:ole="">
            <v:imagedata r:id="rId345" o:title="eqId6ff6d976c3fe058221cbbc5711687cad"/>
          </v:shape>
          <o:OLEObject Type="Embed" ProgID="Equation.DSMT4" ShapeID="_x0000_i1208" DrawAspect="Content" ObjectID="_1786449226" r:id="rId346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0</w:t>
      </w:r>
      <w:r>
        <w:t>．</w:t>
      </w:r>
      <w:r>
        <w:t>B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主要考查了锐角三角函数，化简二次根式，根据锐角的余弦值小于</w:t>
      </w:r>
      <w:r>
        <w:t>1</w:t>
      </w:r>
      <w:r>
        <w:t>化简二次根式，然后根据绝对值性质即可得到答案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在直角三角形中，</w:t>
      </w:r>
      <w:r w:rsidR="00B45B85">
        <w:object w:dxaOrig="580" w:dyaOrig="280">
          <v:shape id="_x0000_i1209" type="#_x0000_t75" alt="eqId5201fc26d013f6fb889933c0e32f5c53" style="width:25.5pt;height:12.75pt" o:ole="">
            <v:imagedata r:id="rId347" o:title="eqId5201fc26d013f6fb889933c0e32f5c53"/>
          </v:shape>
          <o:OLEObject Type="Embed" ProgID="Equation.DSMT4" ShapeID="_x0000_i1209" DrawAspect="Content" ObjectID="_1786449227" r:id="rId348"/>
        </w:object>
      </w:r>
      <w:r>
        <w:t>表示</w:t>
      </w:r>
      <w:r w:rsidR="00B45B85">
        <w:object w:dxaOrig="460" w:dyaOrig="260">
          <v:shape id="_x0000_i1210" type="#_x0000_t75" alt="eqId3818a2c9919d358b4c3713396093822b" style="width:20.25pt;height:11.25pt" o:ole="">
            <v:imagedata r:id="rId99" o:title="eqId3818a2c9919d358b4c3713396093822b"/>
          </v:shape>
          <o:OLEObject Type="Embed" ProgID="Equation.DSMT4" ShapeID="_x0000_i1210" DrawAspect="Content" ObjectID="_1786449228" r:id="rId349"/>
        </w:object>
      </w:r>
      <w:r>
        <w:t>的邻边与斜边的比值，是小于</w:t>
      </w:r>
      <w:r>
        <w:t>1</w:t>
      </w:r>
      <w:r>
        <w:t>的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419" w:dyaOrig="280">
          <v:shape id="_x0000_i1211" type="#_x0000_t75" alt="eqId6e592111c888de267617f1f4e3a4354f" style="width:62.25pt;height:12pt" o:ole="">
            <v:imagedata r:id="rId350" o:title="eqId6e592111c888de267617f1f4e3a4354f"/>
          </v:shape>
          <o:OLEObject Type="Embed" ProgID="Equation.DSMT4" ShapeID="_x0000_i1211" DrawAspect="Content" ObjectID="_1786449229" r:id="rId351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3660" w:dyaOrig="520">
          <v:shape id="_x0000_i1212" type="#_x0000_t75" alt="eqId948f097a8aa2ab6fa52010d3be1a71b7" style="width:161.25pt;height:22.5pt" o:ole="">
            <v:imagedata r:id="rId352" o:title="eqId948f097a8aa2ab6fa52010d3be1a71b7"/>
          </v:shape>
          <o:OLEObject Type="Embed" ProgID="Equation.DSMT4" ShapeID="_x0000_i1212" DrawAspect="Content" ObjectID="_1786449230" r:id="rId353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1</w:t>
      </w:r>
      <w:r>
        <w:t>．</w:t>
      </w:r>
      <w:r w:rsidR="00B45B85">
        <w:object w:dxaOrig="320" w:dyaOrig="620">
          <v:shape id="_x0000_i1213" type="#_x0000_t75" alt="eqIde5756451881af4d6594c820652ebcc2a" style="width:14.25pt;height:27.75pt" o:ole="">
            <v:imagedata r:id="rId354" o:title="eqIde5756451881af4d6594c820652ebcc2a"/>
          </v:shape>
          <o:OLEObject Type="Embed" ProgID="Equation.DSMT4" ShapeID="_x0000_i1213" DrawAspect="Content" ObjectID="_1786449231" r:id="rId355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根据</w:t>
      </w:r>
      <w:r w:rsidR="00B45B85">
        <w:object w:dxaOrig="1040" w:dyaOrig="620">
          <v:shape id="_x0000_i1214" type="#_x0000_t75" alt="eqId337159d3ace75f064932a15f3fef887c" style="width:45.75pt;height:27pt" o:ole="">
            <v:imagedata r:id="rId356" o:title="eqId337159d3ace75f064932a15f3fef887c"/>
          </v:shape>
          <o:OLEObject Type="Embed" ProgID="Equation.DSMT4" ShapeID="_x0000_i1214" DrawAspect="Content" ObjectID="_1786449232" r:id="rId357"/>
        </w:object>
      </w:r>
      <w:r>
        <w:t>，设出关于两边的代数表达式，再根据勾股定理求出第三边长的表达式即可推出</w:t>
      </w:r>
      <w:r w:rsidR="00B45B85">
        <w:object w:dxaOrig="580" w:dyaOrig="220">
          <v:shape id="_x0000_i1215" type="#_x0000_t75" alt="eqIdb031f37d43cbf47bc1c31df75b10c28d" style="width:25.5pt;height:9.75pt" o:ole="">
            <v:imagedata r:id="rId358" o:title="eqIdb031f37d43cbf47bc1c31df75b10c28d"/>
          </v:shape>
          <o:OLEObject Type="Embed" ProgID="Equation.DSMT4" ShapeID="_x0000_i1215" DrawAspect="Content" ObjectID="_1786449233" r:id="rId359"/>
        </w:object>
      </w:r>
      <w:r>
        <w:t>的值．</w:t>
      </w:r>
    </w:p>
    <w:p w:rsidR="00B45B85" w:rsidRDefault="00E86315">
      <w:pPr>
        <w:spacing w:line="360" w:lineRule="auto"/>
        <w:jc w:val="left"/>
        <w:textAlignment w:val="center"/>
      </w:pPr>
      <w:r>
        <w:t>【详解】</w:t>
      </w:r>
      <w:r>
        <w:t>∵</w:t>
      </w:r>
      <w:r w:rsidR="00B45B85">
        <w:object w:dxaOrig="1800" w:dyaOrig="320">
          <v:shape id="_x0000_i1216" type="#_x0000_t75" alt="eqId51e8a6eb543118fbf774e8fdb3aa25b9" style="width:79.5pt;height:13.5pt" o:ole="">
            <v:imagedata r:id="rId360" o:title="eqId51e8a6eb543118fbf774e8fdb3aa25b9"/>
          </v:shape>
          <o:OLEObject Type="Embed" ProgID="Equation.DSMT4" ShapeID="_x0000_i1216" DrawAspect="Content" ObjectID="_1786449234" r:id="rId361"/>
        </w:object>
      </w:r>
      <w:r>
        <w:t>，</w:t>
      </w:r>
      <w:r w:rsidR="00B45B85">
        <w:object w:dxaOrig="1040" w:dyaOrig="620">
          <v:shape id="_x0000_i1217" type="#_x0000_t75" alt="eqId337159d3ace75f064932a15f3fef887c" style="width:45.75pt;height:27pt" o:ole="">
            <v:imagedata r:id="rId356" o:title="eqId337159d3ace75f064932a15f3fef887c"/>
          </v:shape>
          <o:OLEObject Type="Embed" ProgID="Equation.DSMT4" ShapeID="_x0000_i1217" DrawAspect="Content" ObjectID="_1786449235" r:id="rId362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239" w:dyaOrig="620">
          <v:shape id="_x0000_i1218" type="#_x0000_t75" alt="eqId6eb94787d16c6996bf0f2f7b7f31b580" style="width:54.75pt;height:27pt" o:ole="">
            <v:imagedata r:id="rId363" o:title="eqId6eb94787d16c6996bf0f2f7b7f31b580"/>
          </v:shape>
          <o:OLEObject Type="Embed" ProgID="Equation.DSMT4" ShapeID="_x0000_i1218" DrawAspect="Content" ObjectID="_1786449236" r:id="rId36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又</w:t>
      </w:r>
      <w:r>
        <w:t>∵</w:t>
      </w:r>
      <w:r w:rsidR="00B45B85">
        <w:object w:dxaOrig="440" w:dyaOrig="260">
          <v:shape id="_x0000_i1219" type="#_x0000_t75" alt="eqId780d8fd6c6c1deeeb45e15f639719e02" style="width:19.5pt;height:12pt" o:ole="">
            <v:imagedata r:id="rId133" o:title="eqId780d8fd6c6c1deeeb45e15f639719e02"/>
          </v:shape>
          <o:OLEObject Type="Embed" ProgID="Equation.DSMT4" ShapeID="_x0000_i1219" DrawAspect="Content" ObjectID="_1786449237" r:id="rId365"/>
        </w:object>
      </w:r>
      <w:r>
        <w:t>为锐角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080" w:dyaOrig="620">
          <v:shape id="_x0000_i1220" type="#_x0000_t75" alt="eqIdd4afdaf003474a457c076f2ae16eede1" style="width:47.25pt;height:27pt" o:ole="">
            <v:imagedata r:id="rId366" o:title="eqIdd4afdaf003474a457c076f2ae16eede1"/>
          </v:shape>
          <o:OLEObject Type="Embed" ProgID="Equation.DSMT4" ShapeID="_x0000_i1220" DrawAspect="Content" ObjectID="_1786449238" r:id="rId367"/>
        </w:object>
      </w:r>
      <w:r>
        <w:t>.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 w:rsidR="00B45B85">
        <w:object w:dxaOrig="320" w:dyaOrig="620">
          <v:shape id="_x0000_i1221" type="#_x0000_t75" alt="eqIde5756451881af4d6594c820652ebcc2a" style="width:14.25pt;height:27.75pt" o:ole="">
            <v:imagedata r:id="rId354" o:title="eqIde5756451881af4d6594c820652ebcc2a"/>
          </v:shape>
          <o:OLEObject Type="Embed" ProgID="Equation.DSMT4" ShapeID="_x0000_i1221" DrawAspect="Content" ObjectID="_1786449239" r:id="rId368"/>
        </w:object>
      </w:r>
      <w:r>
        <w:t>.</w:t>
      </w:r>
    </w:p>
    <w:p w:rsidR="00B45B85" w:rsidRDefault="00E86315">
      <w:pPr>
        <w:spacing w:line="360" w:lineRule="auto"/>
        <w:jc w:val="left"/>
        <w:textAlignment w:val="center"/>
      </w:pPr>
      <w:r>
        <w:t>【点睛】此题考查了同角三角函数的知识，求锐角的三角函数值的方法：利用锐角三角函数的定义，通过设参数的方法求三角函数值，或者利用同角（或余角）的三角函数关系式求三角函数值．</w:t>
      </w:r>
    </w:p>
    <w:p w:rsidR="00B45B85" w:rsidRDefault="00E86315">
      <w:pPr>
        <w:spacing w:line="360" w:lineRule="auto"/>
        <w:jc w:val="left"/>
        <w:textAlignment w:val="center"/>
      </w:pPr>
      <w:r>
        <w:t>12</w:t>
      </w:r>
      <w:r>
        <w:t>．</w:t>
      </w:r>
      <w:r w:rsidR="00B45B85">
        <w:object w:dxaOrig="620" w:dyaOrig="680">
          <v:shape id="_x0000_i1222" type="#_x0000_t75" alt="eqId9d492be2d8166a9362ab0a116b4b3a2c" style="width:27pt;height:30pt" o:ole="">
            <v:imagedata r:id="rId369" o:title="eqId9d492be2d8166a9362ab0a116b4b3a2c"/>
          </v:shape>
          <o:OLEObject Type="Embed" ProgID="Equation.DSMT4" ShapeID="_x0000_i1222" DrawAspect="Content" ObjectID="_1786449240" r:id="rId370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此题考查了求锐角的三角函数值．求锐角的三角函数值的方法：利用锐角三角函数的定义，通过设参数的方法求三角函数值．</w:t>
      </w:r>
    </w:p>
    <w:p w:rsidR="00B45B85" w:rsidRDefault="00E86315">
      <w:pPr>
        <w:spacing w:line="360" w:lineRule="auto"/>
        <w:jc w:val="left"/>
        <w:textAlignment w:val="center"/>
      </w:pPr>
      <w:r>
        <w:t>【详解】如图：</w:t>
      </w:r>
    </w:p>
    <w:p w:rsidR="00B45B85" w:rsidRDefault="00E8631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123950" cy="1533525"/>
            <wp:effectExtent l="0" t="0" r="0" b="0"/>
            <wp:docPr id="971319202" name="" descr="@@@c51520b2-a243-4263-96fa-6d33868bf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19202" name=""/>
                    <pic:cNvPicPr>
                      <a:picLocks noChangeAspect="1"/>
                    </pic:cNvPicPr>
                  </pic:nvPicPr>
                  <pic:blipFill>
                    <a:blip r:embed="rId3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由</w:t>
      </w:r>
      <w:r w:rsidR="00B45B85">
        <w:object w:dxaOrig="1339" w:dyaOrig="620">
          <v:shape id="_x0000_i1223" type="#_x0000_t75" alt="eqId50240af25392c97f94112adebe683ab0" style="width:59.25pt;height:27pt" o:ole="">
            <v:imagedata r:id="rId372" o:title="eqId50240af25392c97f94112adebe683ab0"/>
          </v:shape>
          <o:OLEObject Type="Embed" ProgID="Equation.DSMT4" ShapeID="_x0000_i1223" DrawAspect="Content" ObjectID="_1786449241" r:id="rId373"/>
        </w:object>
      </w:r>
      <w:r>
        <w:t>，设</w:t>
      </w:r>
      <w:r w:rsidR="00B45B85">
        <w:object w:dxaOrig="1319" w:dyaOrig="260">
          <v:shape id="_x0000_i1224" type="#_x0000_t75" alt="eqId778c49e303b799bca6185fc7ce92dc33" style="width:57.75pt;height:11.25pt" o:ole="">
            <v:imagedata r:id="rId374" o:title="eqId778c49e303b799bca6185fc7ce92dc33"/>
          </v:shape>
          <o:OLEObject Type="Embed" ProgID="Equation.DSMT4" ShapeID="_x0000_i1224" DrawAspect="Content" ObjectID="_1786449242" r:id="rId375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2020" w:dyaOrig="400">
          <v:shape id="_x0000_i1225" type="#_x0000_t75" alt="eqId9006835ae971109d6213b47d42e80a2d" style="width:89.25pt;height:18pt" o:ole="">
            <v:imagedata r:id="rId376" o:title="eqId9006835ae971109d6213b47d42e80a2d"/>
          </v:shape>
          <o:OLEObject Type="Embed" ProgID="Equation.DSMT4" ShapeID="_x0000_i1225" DrawAspect="Content" ObjectID="_1786449243" r:id="rId377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</w:t>
      </w:r>
      <w:r w:rsidR="00B45B85">
        <w:object w:dxaOrig="2240" w:dyaOrig="620">
          <v:shape id="_x0000_i1226" type="#_x0000_t75" alt="eqId77dbfd438797aaabb19a5459645fa899" style="width:98.25pt;height:27pt" o:ole="">
            <v:imagedata r:id="rId378" o:title="eqId77dbfd438797aaabb19a5459645fa899"/>
          </v:shape>
          <o:OLEObject Type="Embed" ProgID="Equation.DSMT4" ShapeID="_x0000_i1226" DrawAspect="Content" ObjectID="_1786449244" r:id="rId379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13</w:t>
      </w:r>
      <w:r>
        <w:t>．</w:t>
      </w:r>
      <w:r w:rsidR="00B45B85">
        <w:object w:dxaOrig="320" w:dyaOrig="620">
          <v:shape id="_x0000_i1227" type="#_x0000_t75" alt="eqId954795d1842974a705f9468f3b952ab1" style="width:14.25pt;height:27pt" o:ole="">
            <v:imagedata r:id="rId380" o:title="eqId954795d1842974a705f9468f3b952ab1"/>
          </v:shape>
          <o:OLEObject Type="Embed" ProgID="Equation.DSMT4" ShapeID="_x0000_i1227" DrawAspect="Content" ObjectID="_1786449245" r:id="rId381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主要考查了锐角三角函数的定义，直接根据</w:t>
      </w:r>
      <w:r w:rsidR="00B45B85">
        <w:object w:dxaOrig="1179" w:dyaOrig="620">
          <v:shape id="_x0000_i1228" type="#_x0000_t75" alt="eqId0bb0ed5344269dafb5bbb8412ac0536a" style="width:51.75pt;height:27pt" o:ole="">
            <v:imagedata r:id="rId382" o:title="eqId0bb0ed5344269dafb5bbb8412ac0536a"/>
          </v:shape>
          <o:OLEObject Type="Embed" ProgID="Equation.DSMT4" ShapeID="_x0000_i1228" DrawAspect="Content" ObjectID="_1786449246" r:id="rId383"/>
        </w:object>
      </w:r>
      <w:r>
        <w:t>解答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 w:rsidR="00B45B85">
        <w:object w:dxaOrig="1020" w:dyaOrig="280">
          <v:shape id="_x0000_i1229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229" DrawAspect="Content" ObjectID="_1786449247" r:id="rId384"/>
        </w:object>
      </w:r>
      <w:r>
        <w:t>中，</w:t>
      </w:r>
      <w:r w:rsidR="00B45B85">
        <w:object w:dxaOrig="999" w:dyaOrig="280">
          <v:shape id="_x0000_i1230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230" DrawAspect="Content" ObjectID="_1786449248" r:id="rId385"/>
        </w:object>
      </w:r>
      <w:r>
        <w:t>，</w:t>
      </w:r>
      <w:r w:rsidR="00B45B85">
        <w:object w:dxaOrig="840" w:dyaOrig="280">
          <v:shape id="_x0000_i1231" type="#_x0000_t75" alt="eqIdf25936291abb6432ed5a710ebf0ea195" style="width:36.75pt;height:12pt" o:ole="">
            <v:imagedata r:id="rId147" o:title="eqIdf25936291abb6432ed5a710ebf0ea195"/>
          </v:shape>
          <o:OLEObject Type="Embed" ProgID="Equation.DSMT4" ShapeID="_x0000_i1231" DrawAspect="Content" ObjectID="_1786449249" r:id="rId386"/>
        </w:object>
      </w:r>
      <w:r>
        <w:t>，</w:t>
      </w:r>
      <w:r w:rsidR="00B45B85">
        <w:object w:dxaOrig="759" w:dyaOrig="280">
          <v:shape id="_x0000_i1232" type="#_x0000_t75" alt="eqIdc3ad4c0ba3a6750537789844d0ec419d" style="width:33.75pt;height:12.75pt" o:ole="">
            <v:imagedata r:id="rId149" o:title="eqIdc3ad4c0ba3a6750537789844d0ec419d"/>
          </v:shape>
          <o:OLEObject Type="Embed" ProgID="Equation.DSMT4" ShapeID="_x0000_i1232" DrawAspect="Content" ObjectID="_1786449250" r:id="rId387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859" w:dyaOrig="620">
          <v:shape id="_x0000_i1233" type="#_x0000_t75" alt="eqIda5ddceeb7156d49228ff8634ef2894ad" style="width:81.75pt;height:27.75pt" o:ole="">
            <v:imagedata r:id="rId388" o:title="eqIda5ddceeb7156d49228ff8634ef2894ad"/>
          </v:shape>
          <o:OLEObject Type="Embed" ProgID="Equation.DSMT4" ShapeID="_x0000_i1233" DrawAspect="Content" ObjectID="_1786449251" r:id="rId389"/>
        </w:object>
      </w:r>
      <w:r w:rsidR="00E86315"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 w:rsidR="00B45B85">
        <w:object w:dxaOrig="320" w:dyaOrig="620">
          <v:shape id="_x0000_i1234" type="#_x0000_t75" alt="eqId954795d1842974a705f9468f3b952ab1" style="width:14.25pt;height:27pt" o:ole="">
            <v:imagedata r:id="rId380" o:title="eqId954795d1842974a705f9468f3b952ab1"/>
          </v:shape>
          <o:OLEObject Type="Embed" ProgID="Equation.DSMT4" ShapeID="_x0000_i1234" DrawAspect="Content" ObjectID="_1786449252" r:id="rId390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4</w:t>
      </w:r>
      <w:r>
        <w:t>．</w:t>
      </w:r>
      <w:r w:rsidR="00B45B85">
        <w:object w:dxaOrig="320" w:dyaOrig="320">
          <v:shape id="_x0000_i1235" type="#_x0000_t75" alt="eqIda7ffe8515ff6183c1c7775dc6f94bdb8" style="width:14.25pt;height:14.25pt" o:ole="">
            <v:imagedata r:id="rId391" o:title="eqIda7ffe8515ff6183c1c7775dc6f94bdb8"/>
          </v:shape>
          <o:OLEObject Type="Embed" ProgID="Equation.DSMT4" ShapeID="_x0000_i1235" DrawAspect="Content" ObjectID="_1786449253" r:id="rId392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基本作图、等边三角形的性质、特殊角的三角函数值，根据作图判断出</w:t>
      </w:r>
      <w:r w:rsidR="00B45B85">
        <w:object w:dxaOrig="720" w:dyaOrig="280">
          <v:shape id="_x0000_i1236" type="#_x0000_t75" alt="eqId15c0dbe3c080c4c4636c64803e5c1f76" style="width:31.5pt;height:12pt" o:ole="">
            <v:imagedata r:id="rId279" o:title="eqId15c0dbe3c080c4c4636c64803e5c1f76"/>
          </v:shape>
          <o:OLEObject Type="Embed" ProgID="Equation.DSMT4" ShapeID="_x0000_i1236" DrawAspect="Content" ObjectID="_1786449254" r:id="rId393"/>
        </w:object>
      </w:r>
      <w:r>
        <w:t>是等边三角形，即可求解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由作图知</w:t>
      </w:r>
      <w:r w:rsidR="00B45B85">
        <w:object w:dxaOrig="1540" w:dyaOrig="280">
          <v:shape id="_x0000_i1237" type="#_x0000_t75" alt="eqIda6cbf9e7922f22146137e1a569dc1487" style="width:67.5pt;height:12.75pt" o:ole="">
            <v:imagedata r:id="rId394" o:title="eqIda6cbf9e7922f22146137e1a569dc1487"/>
          </v:shape>
          <o:OLEObject Type="Embed" ProgID="Equation.DSMT4" ShapeID="_x0000_i1237" DrawAspect="Content" ObjectID="_1786449255" r:id="rId395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0" w:dyaOrig="200">
          <v:shape id="_x0000_i1238" type="#_x0000_t75" alt="eqId2de0d10ef8b748d4531250c37c5d3f9e" style="width:9.75pt;height:9pt" o:ole="">
            <v:imagedata r:id="rId396" o:title="eqId2de0d10ef8b748d4531250c37c5d3f9e"/>
          </v:shape>
          <o:OLEObject Type="Embed" ProgID="Equation.DSMT4" ShapeID="_x0000_i1238" DrawAspect="Content" ObjectID="_1786449256" r:id="rId397"/>
        </w:object>
      </w:r>
      <w:r>
        <w:object w:dxaOrig="720" w:dyaOrig="280">
          <v:shape id="_x0000_i1239" type="#_x0000_t75" alt="eqId15c0dbe3c080c4c4636c64803e5c1f76" style="width:31.5pt;height:12pt" o:ole="">
            <v:imagedata r:id="rId279" o:title="eqId15c0dbe3c080c4c4636c64803e5c1f76"/>
          </v:shape>
          <o:OLEObject Type="Embed" ProgID="Equation.DSMT4" ShapeID="_x0000_i1239" DrawAspect="Content" ObjectID="_1786449257" r:id="rId398"/>
        </w:object>
      </w:r>
      <w:r w:rsidR="00E86315">
        <w:t>是等边三角形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0" w:dyaOrig="200">
          <v:shape id="_x0000_i1240" type="#_x0000_t75" alt="eqId2de0d10ef8b748d4531250c37c5d3f9e" style="width:9.75pt;height:9pt" o:ole="">
            <v:imagedata r:id="rId396" o:title="eqId2de0d10ef8b748d4531250c37c5d3f9e"/>
          </v:shape>
          <o:OLEObject Type="Embed" ProgID="Equation.DSMT4" ShapeID="_x0000_i1240" DrawAspect="Content" ObjectID="_1786449258" r:id="rId399"/>
        </w:object>
      </w:r>
      <w:r>
        <w:object w:dxaOrig="1299" w:dyaOrig="280">
          <v:shape id="_x0000_i1241" type="#_x0000_t75" alt="eqIde075468e7fb0bf30229aec01a7205977" style="width:57pt;height:12pt" o:ole="">
            <v:imagedata r:id="rId400" o:title="eqIde075468e7fb0bf30229aec01a7205977"/>
          </v:shape>
          <o:OLEObject Type="Embed" ProgID="Equation.DSMT4" ShapeID="_x0000_i1241" DrawAspect="Content" ObjectID="_1786449259" r:id="rId401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0" w:dyaOrig="200">
          <v:shape id="_x0000_i1242" type="#_x0000_t75" alt="eqId2de0d10ef8b748d4531250c37c5d3f9e" style="width:9.75pt;height:9pt" o:ole="">
            <v:imagedata r:id="rId396" o:title="eqId2de0d10ef8b748d4531250c37c5d3f9e"/>
          </v:shape>
          <o:OLEObject Type="Embed" ProgID="Equation.DSMT4" ShapeID="_x0000_i1242" DrawAspect="Content" ObjectID="_1786449260" r:id="rId402"/>
        </w:object>
      </w:r>
      <w:r>
        <w:object w:dxaOrig="2440" w:dyaOrig="360">
          <v:shape id="_x0000_i1243" type="#_x0000_t75" alt="eqId2d15c45731477ed1468044fa20f41d12" style="width:107.25pt;height:15.75pt" o:ole="">
            <v:imagedata r:id="rId403" o:title="eqId2d15c45731477ed1468044fa20f41d12"/>
          </v:shape>
          <o:OLEObject Type="Embed" ProgID="Equation.DSMT4" ShapeID="_x0000_i1243" DrawAspect="Content" ObjectID="_1786449261" r:id="rId404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 w:rsidR="00B45B85">
        <w:object w:dxaOrig="320" w:dyaOrig="320">
          <v:shape id="_x0000_i1244" type="#_x0000_t75" alt="eqIda7ffe8515ff6183c1c7775dc6f94bdb8" style="width:14.25pt;height:14.25pt" o:ole="">
            <v:imagedata r:id="rId391" o:title="eqIda7ffe8515ff6183c1c7775dc6f94bdb8"/>
          </v:shape>
          <o:OLEObject Type="Embed" ProgID="Equation.DSMT4" ShapeID="_x0000_i1244" DrawAspect="Content" ObjectID="_1786449262" r:id="rId405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5</w:t>
      </w:r>
      <w:r>
        <w:t>．</w:t>
      </w:r>
      <w:r w:rsidR="00B45B85">
        <w:object w:dxaOrig="520" w:dyaOrig="680">
          <v:shape id="_x0000_i1245" type="#_x0000_t75" alt="eqId1ee54180c115dac957c1cbb933c5a171" style="width:22.5pt;height:29.25pt" o:ole="">
            <v:imagedata r:id="rId406" o:title="eqId1ee54180c115dac957c1cbb933c5a171"/>
          </v:shape>
          <o:OLEObject Type="Embed" ProgID="Equation.DSMT4" ShapeID="_x0000_i1245" DrawAspect="Content" ObjectID="_1786449263" r:id="rId407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主要考查了直角三角形斜边中线定理，勾股定理，求解三角函数，掌握角三角形斜边中线定理，勾股定理，求直角三角形的正切值是解本题的关键．</w:t>
      </w:r>
    </w:p>
    <w:p w:rsidR="00B45B85" w:rsidRDefault="00E86315">
      <w:pPr>
        <w:spacing w:line="360" w:lineRule="auto"/>
        <w:jc w:val="left"/>
        <w:textAlignment w:val="center"/>
      </w:pPr>
      <w:r>
        <w:t>分析题目，根据直角三角形斜边上的中线等于斜边的一半，得到</w:t>
      </w:r>
      <w:r w:rsidR="00B45B85">
        <w:object w:dxaOrig="400" w:dyaOrig="260">
          <v:shape id="_x0000_i1246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246" DrawAspect="Content" ObjectID="_1786449264" r:id="rId408"/>
        </w:object>
      </w:r>
      <w:r>
        <w:t>的值，然后利用勾股定理得到</w:t>
      </w:r>
      <w:r w:rsidR="00B45B85">
        <w:object w:dxaOrig="1080" w:dyaOrig="360">
          <v:shape id="_x0000_i1247" type="#_x0000_t75" alt="eqId4ba03505a2ec6653c4a65830d61694c8" style="width:47.25pt;height:15.75pt" o:ole="">
            <v:imagedata r:id="rId409" o:title="eqId4ba03505a2ec6653c4a65830d61694c8"/>
          </v:shape>
          <o:OLEObject Type="Embed" ProgID="Equation.DSMT4" ShapeID="_x0000_i1247" DrawAspect="Content" ObjectID="_1786449265" r:id="rId410"/>
        </w:object>
      </w:r>
      <w:r>
        <w:t>，即可求解</w:t>
      </w:r>
      <w:r w:rsidR="00B45B85">
        <w:object w:dxaOrig="580" w:dyaOrig="280">
          <v:shape id="_x0000_i1248" type="#_x0000_t75" alt="eqIdb03005d17bf564371ad29fea41f5c650" style="width:25.5pt;height:12pt" o:ole="">
            <v:imagedata r:id="rId171" o:title="eqIdb03005d17bf564371ad29fea41f5c650"/>
          </v:shape>
          <o:OLEObject Type="Embed" ProgID="Equation.DSMT4" ShapeID="_x0000_i1248" DrawAspect="Content" ObjectID="_1786449266" r:id="rId411"/>
        </w:object>
      </w:r>
      <w:r>
        <w:t>的值．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【详解】在</w:t>
      </w:r>
      <w:r w:rsidR="00B45B85">
        <w:object w:dxaOrig="1020" w:dyaOrig="280">
          <v:shape id="_x0000_i1249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249" DrawAspect="Content" ObjectID="_1786449267" r:id="rId412"/>
        </w:object>
      </w:r>
      <w:r>
        <w:t>中，</w:t>
      </w:r>
      <w:r w:rsidR="00B45B85">
        <w:object w:dxaOrig="399" w:dyaOrig="280">
          <v:shape id="_x0000_i1250" type="#_x0000_t75" alt="eqId9d78abbad68bbbf12af10cd40ef4c353" style="width:17.25pt;height:12pt" o:ole="">
            <v:imagedata r:id="rId164" o:title="eqId9d78abbad68bbbf12af10cd40ef4c353"/>
          </v:shape>
          <o:OLEObject Type="Embed" ProgID="Equation.DSMT4" ShapeID="_x0000_i1250" DrawAspect="Content" ObjectID="_1786449268" r:id="rId413"/>
        </w:object>
      </w:r>
      <w:r>
        <w:t>是斜边</w:t>
      </w:r>
      <w:r w:rsidR="00B45B85">
        <w:object w:dxaOrig="400" w:dyaOrig="260">
          <v:shape id="_x0000_i1251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251" DrawAspect="Content" ObjectID="_1786449269" r:id="rId414"/>
        </w:object>
      </w:r>
      <w:r>
        <w:t>上的中线，</w:t>
      </w:r>
      <w:r w:rsidR="00B45B85">
        <w:object w:dxaOrig="759" w:dyaOrig="280">
          <v:shape id="_x0000_i1252" type="#_x0000_t75" alt="eqIde673ef2d48215ca84a48377f17d6df00" style="width:33.75pt;height:12pt" o:ole="">
            <v:imagedata r:id="rId167" o:title="eqIde673ef2d48215ca84a48377f17d6df00"/>
          </v:shape>
          <o:OLEObject Type="Embed" ProgID="Equation.DSMT4" ShapeID="_x0000_i1252" DrawAspect="Content" ObjectID="_1786449270" r:id="rId415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619" w:dyaOrig="280">
          <v:shape id="_x0000_i1253" type="#_x0000_t75" alt="eqIde5eea63732ccab7a11127a8811750018" style="width:71.25pt;height:12pt" o:ole="">
            <v:imagedata r:id="rId416" o:title="eqIde5eea63732ccab7a11127a8811750018"/>
          </v:shape>
          <o:OLEObject Type="Embed" ProgID="Equation.DSMT4" ShapeID="_x0000_i1253" DrawAspect="Content" ObjectID="_1786449271" r:id="rId417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960" w:dyaOrig="280">
          <v:shape id="_x0000_i1254" type="#_x0000_t75" alt="eqId7c03faa1865949d2fae90ca9598b883c" style="width:42pt;height:12.75pt" o:ole="">
            <v:imagedata r:id="rId418" o:title="eqId7c03faa1865949d2fae90ca9598b883c"/>
          </v:shape>
          <o:OLEObject Type="Embed" ProgID="Equation.DSMT4" ShapeID="_x0000_i1254" DrawAspect="Content" ObjectID="_1786449272" r:id="rId419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3379" w:dyaOrig="340">
          <v:shape id="_x0000_i1255" type="#_x0000_t75" alt="eqId9d5c520dc32f9f6583fb5348649aed7b" style="width:148.5pt;height:15pt" o:ole="">
            <v:imagedata r:id="rId420" o:title="eqId9d5c520dc32f9f6583fb5348649aed7b"/>
          </v:shape>
          <o:OLEObject Type="Embed" ProgID="Equation.DSMT4" ShapeID="_x0000_i1255" DrawAspect="Content" ObjectID="_1786449273" r:id="rId421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2580" w:dyaOrig="720">
          <v:shape id="_x0000_i1256" type="#_x0000_t75" alt="eqId5bd3305880a4038778d2f98e332724c1" style="width:113.25pt;height:31.5pt" o:ole="">
            <v:imagedata r:id="rId422" o:title="eqId5bd3305880a4038778d2f98e332724c1"/>
          </v:shape>
          <o:OLEObject Type="Embed" ProgID="Equation.DSMT4" ShapeID="_x0000_i1256" DrawAspect="Content" ObjectID="_1786449274" r:id="rId423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6</w:t>
      </w:r>
      <w:r>
        <w:t>．</w:t>
      </w:r>
      <w:r>
        <w:t>5</w:t>
      </w:r>
    </w:p>
    <w:p w:rsidR="00B45B85" w:rsidRDefault="00E86315">
      <w:pPr>
        <w:spacing w:line="360" w:lineRule="auto"/>
        <w:jc w:val="left"/>
        <w:textAlignment w:val="center"/>
      </w:pPr>
      <w:r>
        <w:t>【分析】本题主要考查了余弦的定义，勾股定理，由余弦的定义可得出</w:t>
      </w:r>
      <w:r w:rsidR="00B45B85">
        <w:object w:dxaOrig="839" w:dyaOrig="280">
          <v:shape id="_x0000_i1257" type="#_x0000_t75" alt="eqId6dd90bfa2987b84df430498021d5f648" style="width:36.75pt;height:12.75pt" o:ole="">
            <v:imagedata r:id="rId94" o:title="eqId6dd90bfa2987b84df430498021d5f648"/>
          </v:shape>
          <o:OLEObject Type="Embed" ProgID="Equation.DSMT4" ShapeID="_x0000_i1257" DrawAspect="Content" ObjectID="_1786449275" r:id="rId424"/>
        </w:object>
      </w:r>
      <w:r>
        <w:t>，根据勾股定理求出</w:t>
      </w:r>
      <w:r w:rsidR="00B45B85">
        <w:object w:dxaOrig="400" w:dyaOrig="260">
          <v:shape id="_x0000_i1258" type="#_x0000_t75" alt="eqIdd40b319212a7e7528b053e1c7097e966" style="width:17.25pt;height:11.25pt" o:ole="">
            <v:imagedata r:id="rId81" o:title="eqIdd40b319212a7e7528b053e1c7097e966"/>
          </v:shape>
          <o:OLEObject Type="Embed" ProgID="Equation.DSMT4" ShapeID="_x0000_i1258" DrawAspect="Content" ObjectID="_1786449276" r:id="rId425"/>
        </w:object>
      </w:r>
      <w:r>
        <w:t>，再根据线段的和差即可得出答案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B45B85">
        <w:object w:dxaOrig="2059" w:dyaOrig="620">
          <v:shape id="_x0000_i1259" type="#_x0000_t75" alt="eqId7772d1ccad30f7a0edbef15eb4a6de11" style="width:90.75pt;height:27pt" o:ole="">
            <v:imagedata r:id="rId426" o:title="eqId7772d1ccad30f7a0edbef15eb4a6de11"/>
          </v:shape>
          <o:OLEObject Type="Embed" ProgID="Equation.DSMT4" ShapeID="_x0000_i1259" DrawAspect="Content" ObjectID="_1786449277" r:id="rId427"/>
        </w:object>
      </w:r>
      <w:r>
        <w:t>，</w:t>
      </w:r>
      <w:r w:rsidR="00B45B85">
        <w:object w:dxaOrig="780" w:dyaOrig="280">
          <v:shape id="_x0000_i1260" type="#_x0000_t75" alt="eqIda306417e43670260e4b68a928a22071f" style="width:34.5pt;height:12.75pt" o:ole="">
            <v:imagedata r:id="rId179" o:title="eqIda306417e43670260e4b68a928a22071f"/>
          </v:shape>
          <o:OLEObject Type="Embed" ProgID="Equation.DSMT4" ShapeID="_x0000_i1260" DrawAspect="Content" ObjectID="_1786449278" r:id="rId428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839" w:dyaOrig="280">
          <v:shape id="_x0000_i1261" type="#_x0000_t75" alt="eqId6dd90bfa2987b84df430498021d5f648" style="width:36.75pt;height:12.75pt" o:ole="">
            <v:imagedata r:id="rId94" o:title="eqId6dd90bfa2987b84df430498021d5f648"/>
          </v:shape>
          <o:OLEObject Type="Embed" ProgID="Equation.DSMT4" ShapeID="_x0000_i1261" DrawAspect="Content" ObjectID="_1786449279" r:id="rId429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 w:rsidR="00B45B85">
        <w:object w:dxaOrig="419" w:dyaOrig="260">
          <v:shape id="_x0000_i1262" type="#_x0000_t75" alt="eqId03902478df1a55bc99703210bccab910" style="width:18.75pt;height:11.25pt" o:ole="">
            <v:imagedata r:id="rId173" o:title="eqId03902478df1a55bc99703210bccab910"/>
          </v:shape>
          <o:OLEObject Type="Embed" ProgID="Equation.DSMT4" ShapeID="_x0000_i1262" DrawAspect="Content" ObjectID="_1786449280" r:id="rId430"/>
        </w:object>
      </w:r>
      <w:r>
        <w:t>是边</w:t>
      </w:r>
      <w:r w:rsidR="00B45B85">
        <w:object w:dxaOrig="399" w:dyaOrig="280">
          <v:shape id="_x0000_i1263" type="#_x0000_t75" alt="eqId0dc5c9827dfd0be5a9c85962d6ccbfb1" style="width:17.25pt;height:12pt" o:ole="">
            <v:imagedata r:id="rId175" o:title="eqId0dc5c9827dfd0be5a9c85962d6ccbfb1"/>
          </v:shape>
          <o:OLEObject Type="Embed" ProgID="Equation.DSMT4" ShapeID="_x0000_i1263" DrawAspect="Content" ObjectID="_1786449281" r:id="rId431"/>
        </w:object>
      </w:r>
      <w:r>
        <w:t>上的高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020" w:dyaOrig="280">
          <v:shape id="_x0000_i1264" type="#_x0000_t75" alt="eqId8b5f215a42c4b7078d8d65923eb9980e" style="width:45pt;height:12pt" o:ole="">
            <v:imagedata r:id="rId227" o:title="eqId8b5f215a42c4b7078d8d65923eb9980e"/>
          </v:shape>
          <o:OLEObject Type="Embed" ProgID="Equation.DSMT4" ShapeID="_x0000_i1264" DrawAspect="Content" ObjectID="_1786449282" r:id="rId432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299" w:dyaOrig="280">
          <v:shape id="_x0000_i1265" type="#_x0000_t75" alt="eqId705a4ceccc2bb0796f7a2657467052d2" style="width:57pt;height:12.75pt" o:ole="">
            <v:imagedata r:id="rId433" o:title="eqId705a4ceccc2bb0796f7a2657467052d2"/>
          </v:shape>
          <o:OLEObject Type="Embed" ProgID="Equation.DSMT4" ShapeID="_x0000_i1265" DrawAspect="Content" ObjectID="_1786449283" r:id="rId43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3520" w:dyaOrig="400">
          <v:shape id="_x0000_i1266" type="#_x0000_t75" alt="eqId2308e164898fbd1b93e4b4b4c341a000" style="width:155.25pt;height:17.25pt" o:ole="">
            <v:imagedata r:id="rId435" o:title="eqId2308e164898fbd1b93e4b4b4c341a000"/>
          </v:shape>
          <o:OLEObject Type="Embed" ProgID="Equation.DSMT4" ShapeID="_x0000_i1266" DrawAspect="Content" ObjectID="_1786449284" r:id="rId436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759" w:dyaOrig="280">
          <v:shape id="_x0000_i1267" type="#_x0000_t75" alt="eqIdb22cbc8b967578029d2c5bcabc9919e5" style="width:121.5pt;height:12pt" o:ole="">
            <v:imagedata r:id="rId437" o:title="eqIdb22cbc8b967578029d2c5bcabc9919e5"/>
          </v:shape>
          <o:OLEObject Type="Embed" ProgID="Equation.DSMT4" ShapeID="_x0000_i1267" DrawAspect="Content" ObjectID="_1786449285" r:id="rId438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>
        <w:t>5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7</w:t>
      </w:r>
      <w:r>
        <w:t>．</w:t>
      </w:r>
      <w:r w:rsidR="00B45B85">
        <w:object w:dxaOrig="400" w:dyaOrig="680">
          <v:shape id="_x0000_i1268" type="#_x0000_t75" alt="eqIddee14db57f0c762aad845cf5b4a243c0" style="width:17.25pt;height:29.25pt" o:ole="">
            <v:imagedata r:id="rId101" o:title="eqIddee14db57f0c762aad845cf5b4a243c0"/>
          </v:shape>
          <o:OLEObject Type="Embed" ProgID="Equation.DSMT4" ShapeID="_x0000_i1268" DrawAspect="Content" ObjectID="_1786449286" r:id="rId439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了格点与勾股定理，锐角三角函数的计算，根据题意，作</w:t>
      </w:r>
      <w:r w:rsidR="00B45B85">
        <w:object w:dxaOrig="999" w:dyaOrig="280">
          <v:shape id="_x0000_i1269" type="#_x0000_t75" alt="eqIdad63ab71efa010821650ffe08bd907f7" style="width:44.25pt;height:12.75pt" o:ole="">
            <v:imagedata r:id="rId440" o:title="eqIdad63ab71efa010821650ffe08bd907f7"/>
          </v:shape>
          <o:OLEObject Type="Embed" ProgID="Equation.DSMT4" ShapeID="_x0000_i1269" DrawAspect="Content" ObjectID="_1786449287" r:id="rId441"/>
        </w:object>
      </w:r>
      <w:r>
        <w:t>，运用勾股定理逆定理可得</w:t>
      </w:r>
      <w:r w:rsidR="00B45B85">
        <w:object w:dxaOrig="699" w:dyaOrig="280">
          <v:shape id="_x0000_i1270" type="#_x0000_t75" alt="eqIdd6a783e5ffcf7a4ea9e531ea76199487" style="width:30.75pt;height:12.75pt" o:ole="">
            <v:imagedata r:id="rId442" o:title="eqIdd6a783e5ffcf7a4ea9e531ea76199487"/>
          </v:shape>
          <o:OLEObject Type="Embed" ProgID="Equation.DSMT4" ShapeID="_x0000_i1270" DrawAspect="Content" ObjectID="_1786449288" r:id="rId443"/>
        </w:object>
      </w:r>
      <w:r>
        <w:t>是直角三角形，再根据锐角三角函数的计算即可求解，掌握格点与勾股定理，正弦函数的计算方法是解题的关键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如图所示，过点</w:t>
      </w:r>
      <w:r w:rsidR="00B45B85">
        <w:object w:dxaOrig="240" w:dyaOrig="280">
          <v:shape id="_x0000_i1271" type="#_x0000_t75" alt="eqIdc5db41a1f31d6baee7c69990811edb9f" style="width:10.5pt;height:12pt" o:ole="">
            <v:imagedata r:id="rId265" o:title="eqIdc5db41a1f31d6baee7c69990811edb9f"/>
          </v:shape>
          <o:OLEObject Type="Embed" ProgID="Equation.DSMT4" ShapeID="_x0000_i1271" DrawAspect="Content" ObjectID="_1786449289" r:id="rId444"/>
        </w:object>
      </w:r>
      <w:r>
        <w:t>作</w:t>
      </w:r>
      <w:r w:rsidR="00B45B85">
        <w:object w:dxaOrig="999" w:dyaOrig="280">
          <v:shape id="_x0000_i1272" type="#_x0000_t75" alt="eqIdad63ab71efa010821650ffe08bd907f7" style="width:44.25pt;height:12.75pt" o:ole="">
            <v:imagedata r:id="rId440" o:title="eqIdad63ab71efa010821650ffe08bd907f7"/>
          </v:shape>
          <o:OLEObject Type="Embed" ProgID="Equation.DSMT4" ShapeID="_x0000_i1272" DrawAspect="Content" ObjectID="_1786449290" r:id="rId445"/>
        </w:object>
      </w:r>
      <w:r>
        <w:t>于点</w:t>
      </w:r>
      <w:r w:rsidR="00B45B85">
        <w:object w:dxaOrig="260" w:dyaOrig="260">
          <v:shape id="_x0000_i1273" type="#_x0000_t75" alt="eqId8455657dde27aabe6adb7b188e031c11" style="width:11.25pt;height:11.25pt" o:ole="">
            <v:imagedata r:id="rId229" o:title="eqId8455657dde27aabe6adb7b188e031c11"/>
          </v:shape>
          <o:OLEObject Type="Embed" ProgID="Equation.DSMT4" ShapeID="_x0000_i1273" DrawAspect="Content" ObjectID="_1786449291" r:id="rId446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228725" cy="1209675"/>
            <wp:effectExtent l="0" t="0" r="0" b="0"/>
            <wp:docPr id="768614120" name="" descr="@@@11aa40bc-1a4c-414d-8d16-df6f174f13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14120" name=""/>
                    <pic:cNvPicPr>
                      <a:picLocks noChangeAspect="1"/>
                    </pic:cNvPicPr>
                  </pic:nvPicPr>
                  <pic:blipFill>
                    <a:blip r:embed="rId4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>
        <w:t>根据格点可得，</w:t>
      </w:r>
      <w:r w:rsidR="00B45B85">
        <w:object w:dxaOrig="5540" w:dyaOrig="320">
          <v:shape id="_x0000_i1274" type="#_x0000_t75" alt="eqId83b207e489ea218d04a1eb71cded6919" style="width:243.75pt;height:13.5pt" o:ole="">
            <v:imagedata r:id="rId448" o:title="eqId83b207e489ea218d04a1eb71cded6919"/>
          </v:shape>
          <o:OLEObject Type="Embed" ProgID="Equation.DSMT4" ShapeID="_x0000_i1274" DrawAspect="Content" ObjectID="_1786449292" r:id="rId449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839" w:dyaOrig="320">
          <v:shape id="_x0000_i1275" type="#_x0000_t75" alt="eqIdba15f06ff10bc912c4fd2e885d32f908" style="width:81pt;height:13.5pt" o:ole="">
            <v:imagedata r:id="rId450" o:title="eqIdba15f06ff10bc912c4fd2e885d32f908"/>
          </v:shape>
          <o:OLEObject Type="Embed" ProgID="Equation.DSMT4" ShapeID="_x0000_i1275" DrawAspect="Content" ObjectID="_1786449293" r:id="rId451"/>
        </w:object>
      </w:r>
      <w:r>
        <w:t>，即</w:t>
      </w:r>
      <w:r w:rsidR="00B45B85">
        <w:object w:dxaOrig="699" w:dyaOrig="280">
          <v:shape id="_x0000_i1276" type="#_x0000_t75" alt="eqIdd6a783e5ffcf7a4ea9e531ea76199487" style="width:30.75pt;height:12.75pt" o:ole="">
            <v:imagedata r:id="rId442" o:title="eqIdd6a783e5ffcf7a4ea9e531ea76199487"/>
          </v:shape>
          <o:OLEObject Type="Embed" ProgID="Equation.DSMT4" ShapeID="_x0000_i1276" DrawAspect="Content" ObjectID="_1786449294" r:id="rId452"/>
        </w:object>
      </w:r>
      <w:r>
        <w:t>是直角三角形，</w:t>
      </w:r>
      <w:r w:rsidR="00B45B85">
        <w:object w:dxaOrig="1319" w:dyaOrig="280">
          <v:shape id="_x0000_i1277" type="#_x0000_t75" alt="eqId96a6057f4d9f4186f2cb92ab151d0bfb" style="width:57.75pt;height:12.75pt" o:ole="">
            <v:imagedata r:id="rId453" o:title="eqId96a6057f4d9f4186f2cb92ab151d0bfb"/>
          </v:shape>
          <o:OLEObject Type="Embed" ProgID="Equation.DSMT4" ShapeID="_x0000_i1277" DrawAspect="Content" ObjectID="_1786449295" r:id="rId45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∴</w:t>
      </w:r>
      <w:r>
        <w:t>在</w:t>
      </w:r>
      <w:r w:rsidR="00B45B85">
        <w:object w:dxaOrig="940" w:dyaOrig="280">
          <v:shape id="_x0000_i1278" type="#_x0000_t75" alt="eqId6348a8d7aa17fc6117628cde3f2fd351" style="width:41.25pt;height:12.75pt" o:ole="">
            <v:imagedata r:id="rId455" o:title="eqId6348a8d7aa17fc6117628cde3f2fd351"/>
          </v:shape>
          <o:OLEObject Type="Embed" ProgID="Equation.DSMT4" ShapeID="_x0000_i1278" DrawAspect="Content" ObjectID="_1786449296" r:id="rId456"/>
        </w:object>
      </w:r>
      <w:r>
        <w:t>中，</w:t>
      </w:r>
      <w:r w:rsidR="00B45B85">
        <w:object w:dxaOrig="2420" w:dyaOrig="720">
          <v:shape id="_x0000_i1279" type="#_x0000_t75" alt="eqIdbed25831374783e14383f966f8533263" style="width:106.5pt;height:31.5pt" o:ole="">
            <v:imagedata r:id="rId457" o:title="eqIdbed25831374783e14383f966f8533263"/>
          </v:shape>
          <o:OLEObject Type="Embed" ProgID="Equation.DSMT4" ShapeID="_x0000_i1279" DrawAspect="Content" ObjectID="_1786449297" r:id="rId458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 w:rsidR="00B45B85">
        <w:object w:dxaOrig="400" w:dyaOrig="680">
          <v:shape id="_x0000_i1280" type="#_x0000_t75" alt="eqIdf38da2bd9d30af23cac0e0f803e7040b" style="width:17.25pt;height:29.25pt" o:ole="">
            <v:imagedata r:id="rId459" o:title="eqIdf38da2bd9d30af23cac0e0f803e7040b"/>
          </v:shape>
          <o:OLEObject Type="Embed" ProgID="Equation.DSMT4" ShapeID="_x0000_i1280" DrawAspect="Content" ObjectID="_1786449298" r:id="rId460"/>
        </w:object>
      </w:r>
      <w:r>
        <w:t xml:space="preserve"> </w: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8</w:t>
      </w:r>
      <w:r>
        <w:t>．</w:t>
      </w:r>
      <w:r w:rsidR="00B45B85">
        <w:object w:dxaOrig="500" w:dyaOrig="360">
          <v:shape id="_x0000_i1281" type="#_x0000_t75" alt="eqId0ee05b3210c8964deef8ff771173d288" style="width:21.75pt;height:15.75pt" o:ole="">
            <v:imagedata r:id="rId461" o:title="eqId0ee05b3210c8964deef8ff771173d288"/>
          </v:shape>
          <o:OLEObject Type="Embed" ProgID="Equation.DSMT4" ShapeID="_x0000_i1281" DrawAspect="Content" ObjectID="_1786449299" r:id="rId462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此题考查三角函数，勾股定理，根据</w:t>
      </w:r>
      <w:r w:rsidR="00B45B85">
        <w:object w:dxaOrig="2079" w:dyaOrig="620">
          <v:shape id="_x0000_i1282" type="#_x0000_t75" alt="eqId5e8b4cb6b3cd7459061ba67703ca9050" style="width:91.5pt;height:27pt" o:ole="">
            <v:imagedata r:id="rId463" o:title="eqId5e8b4cb6b3cd7459061ba67703ca9050"/>
          </v:shape>
          <o:OLEObject Type="Embed" ProgID="Equation.DSMT4" ShapeID="_x0000_i1282" DrawAspect="Content" ObjectID="_1786449300" r:id="rId464"/>
        </w:object>
      </w:r>
      <w:r>
        <w:t>，设</w:t>
      </w:r>
      <w:r w:rsidR="00B45B85">
        <w:object w:dxaOrig="1800" w:dyaOrig="320">
          <v:shape id="_x0000_i1283" type="#_x0000_t75" alt="eqId21f4d26855b46cdc9b1f04faaa26d9db" style="width:79.5pt;height:13.5pt" o:ole="">
            <v:imagedata r:id="rId465" o:title="eqId21f4d26855b46cdc9b1f04faaa26d9db"/>
          </v:shape>
          <o:OLEObject Type="Embed" ProgID="Equation.DSMT4" ShapeID="_x0000_i1283" DrawAspect="Content" ObjectID="_1786449301" r:id="rId466"/>
        </w:object>
      </w:r>
      <w:r>
        <w:t>，求出</w:t>
      </w:r>
      <w:r w:rsidR="00B45B85">
        <w:object w:dxaOrig="559" w:dyaOrig="280">
          <v:shape id="_x0000_i1284" type="#_x0000_t75" alt="eqId707ea658f3a9359f5740d5aab48f7948" style="width:24.75pt;height:12pt" o:ole="">
            <v:imagedata r:id="rId467" o:title="eqId707ea658f3a9359f5740d5aab48f7948"/>
          </v:shape>
          <o:OLEObject Type="Embed" ProgID="Equation.DSMT4" ShapeID="_x0000_i1284" DrawAspect="Content" ObjectID="_1786449302" r:id="rId468"/>
        </w:object>
      </w:r>
      <w:r>
        <w:t>，再根据勾股定理求出</w:t>
      </w:r>
      <w:r w:rsidR="00B45B85">
        <w:object w:dxaOrig="399" w:dyaOrig="280">
          <v:shape id="_x0000_i1285" type="#_x0000_t75" alt="eqId0dc5c9827dfd0be5a9c85962d6ccbfb1" style="width:17.25pt;height:12pt" o:ole="">
            <v:imagedata r:id="rId175" o:title="eqId0dc5c9827dfd0be5a9c85962d6ccbfb1"/>
          </v:shape>
          <o:OLEObject Type="Embed" ProgID="Equation.DSMT4" ShapeID="_x0000_i1285" DrawAspect="Content" ObjectID="_1786449303" r:id="rId469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【详解】在</w:t>
      </w:r>
      <w:r w:rsidR="00B45B85">
        <w:object w:dxaOrig="919" w:dyaOrig="260">
          <v:shape id="_x0000_i1286" type="#_x0000_t75" alt="eqId35209f869a13d3690a28cfec689c5c38" style="width:40.5pt;height:11.25pt" o:ole="">
            <v:imagedata r:id="rId470" o:title="eqId35209f869a13d3690a28cfec689c5c38"/>
          </v:shape>
          <o:OLEObject Type="Embed" ProgID="Equation.DSMT4" ShapeID="_x0000_i1286" DrawAspect="Content" ObjectID="_1786449304" r:id="rId471"/>
        </w:object>
      </w:r>
      <w:r>
        <w:t>中，</w:t>
      </w:r>
      <w:r w:rsidR="00B45B85">
        <w:object w:dxaOrig="999" w:dyaOrig="280">
          <v:shape id="_x0000_i1287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287" DrawAspect="Content" ObjectID="_1786449305" r:id="rId472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079" w:dyaOrig="620">
          <v:shape id="_x0000_i1288" type="#_x0000_t75" alt="eqId5e8b4cb6b3cd7459061ba67703ca9050" style="width:91.5pt;height:27pt" o:ole="">
            <v:imagedata r:id="rId463" o:title="eqId5e8b4cb6b3cd7459061ba67703ca9050"/>
          </v:shape>
          <o:OLEObject Type="Embed" ProgID="Equation.DSMT4" ShapeID="_x0000_i1288" DrawAspect="Content" ObjectID="_1786449306" r:id="rId473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设</w:t>
      </w:r>
      <w:r w:rsidR="00B45B85">
        <w:object w:dxaOrig="1800" w:dyaOrig="320">
          <v:shape id="_x0000_i1289" type="#_x0000_t75" alt="eqId21f4d26855b46cdc9b1f04faaa26d9db" style="width:79.5pt;height:13.5pt" o:ole="">
            <v:imagedata r:id="rId465" o:title="eqId21f4d26855b46cdc9b1f04faaa26d9db"/>
          </v:shape>
          <o:OLEObject Type="Embed" ProgID="Equation.DSMT4" ShapeID="_x0000_i1289" DrawAspect="Content" ObjectID="_1786449307" r:id="rId47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 w:rsidR="00B45B85">
        <w:object w:dxaOrig="400" w:dyaOrig="260">
          <v:shape id="_x0000_i1290" type="#_x0000_t75" alt="eqId49b50357a6545cae8348e3059312f520" style="width:17.25pt;height:11.25pt" o:ole="">
            <v:imagedata r:id="rId190" o:title="eqId49b50357a6545cae8348e3059312f520"/>
          </v:shape>
          <o:OLEObject Type="Embed" ProgID="Equation.DSMT4" ShapeID="_x0000_i1290" DrawAspect="Content" ObjectID="_1786449308" r:id="rId475"/>
        </w:object>
      </w:r>
      <w:r>
        <w:t>垂直平分</w:t>
      </w:r>
      <w:r w:rsidR="00B45B85">
        <w:object w:dxaOrig="400" w:dyaOrig="260">
          <v:shape id="_x0000_i1291" type="#_x0000_t75" alt="eqIdf52a58fbaf4fea03567e88a9f0f6e37e" style="width:17.25pt;height:11.25pt" o:ole="">
            <v:imagedata r:id="rId62" o:title="eqIdf52a58fbaf4fea03567e88a9f0f6e37e"/>
          </v:shape>
          <o:OLEObject Type="Embed" ProgID="Equation.DSMT4" ShapeID="_x0000_i1291" DrawAspect="Content" ObjectID="_1786449309" r:id="rId476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479" w:dyaOrig="280">
          <v:shape id="_x0000_i1292" type="#_x0000_t75" alt="eqId5515f45f8bd7e5b3cac5a96d1177b6bd" style="width:65.25pt;height:12.75pt" o:ole="">
            <v:imagedata r:id="rId477" o:title="eqId5515f45f8bd7e5b3cac5a96d1177b6bd"/>
          </v:shape>
          <o:OLEObject Type="Embed" ProgID="Equation.DSMT4" ShapeID="_x0000_i1292" DrawAspect="Content" ObjectID="_1786449310" r:id="rId478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259" w:dyaOrig="280">
          <v:shape id="_x0000_i1293" type="#_x0000_t75" alt="eqId7318162352b985a799b668904b9360cf" style="width:55.5pt;height:12.75pt" o:ole="">
            <v:imagedata r:id="rId479" o:title="eqId7318162352b985a799b668904b9360cf"/>
          </v:shape>
          <o:OLEObject Type="Embed" ProgID="Equation.DSMT4" ShapeID="_x0000_i1293" DrawAspect="Content" ObjectID="_1786449311" r:id="rId480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解得</w:t>
      </w:r>
      <w:r w:rsidR="00B45B85">
        <w:object w:dxaOrig="559" w:dyaOrig="280">
          <v:shape id="_x0000_i1294" type="#_x0000_t75" alt="eqId707ea658f3a9359f5740d5aab48f7948" style="width:24.75pt;height:12pt" o:ole="">
            <v:imagedata r:id="rId467" o:title="eqId707ea658f3a9359f5740d5aab48f7948"/>
          </v:shape>
          <o:OLEObject Type="Embed" ProgID="Equation.DSMT4" ShapeID="_x0000_i1294" DrawAspect="Content" ObjectID="_1786449312" r:id="rId481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700" w:dyaOrig="320">
          <v:shape id="_x0000_i1295" type="#_x0000_t75" alt="eqIdc3fac0c4de177bdc10d7b8659de78d33" style="width:118.5pt;height:13.5pt" o:ole="">
            <v:imagedata r:id="rId482" o:title="eqIdc3fac0c4de177bdc10d7b8659de78d33"/>
          </v:shape>
          <o:OLEObject Type="Embed" ProgID="Equation.DSMT4" ShapeID="_x0000_i1295" DrawAspect="Content" ObjectID="_1786449313" r:id="rId483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560" w:dyaOrig="400">
          <v:shape id="_x0000_i1296" type="#_x0000_t75" alt="eqIdd4ed0b76503600084b036b9728383eb5" style="width:112.5pt;height:18pt" o:ole="">
            <v:imagedata r:id="rId484" o:title="eqIdd4ed0b76503600084b036b9728383eb5"/>
          </v:shape>
          <o:OLEObject Type="Embed" ProgID="Equation.DSMT4" ShapeID="_x0000_i1296" DrawAspect="Content" ObjectID="_1786449314" r:id="rId485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答案为</w:t>
      </w:r>
      <w:r w:rsidR="00B45B85">
        <w:object w:dxaOrig="500" w:dyaOrig="360">
          <v:shape id="_x0000_i1297" type="#_x0000_t75" alt="eqId0ee05b3210c8964deef8ff771173d288" style="width:21.75pt;height:15.75pt" o:ole="">
            <v:imagedata r:id="rId461" o:title="eqId0ee05b3210c8964deef8ff771173d288"/>
          </v:shape>
          <o:OLEObject Type="Embed" ProgID="Equation.DSMT4" ShapeID="_x0000_i1297" DrawAspect="Content" ObjectID="_1786449315" r:id="rId486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19</w:t>
      </w:r>
      <w:r>
        <w:t>．</w:t>
      </w:r>
      <w:r w:rsidR="00B45B85">
        <w:object w:dxaOrig="200" w:dyaOrig="260">
          <v:shape id="_x0000_i1298" type="#_x0000_t75" alt="eqIdb8860d9787671b53b1ab68b3d526f5ca" style="width:9pt;height:11.25pt" o:ole="">
            <v:imagedata r:id="rId487" o:title="eqIdb8860d9787671b53b1ab68b3d526f5ca"/>
          </v:shape>
          <o:OLEObject Type="Embed" ProgID="Equation.DSMT4" ShapeID="_x0000_i1298" DrawAspect="Content" ObjectID="_1786449316" r:id="rId488"/>
        </w:object>
      </w:r>
      <w:r>
        <w:t>或</w:t>
      </w:r>
      <w:r w:rsidR="00B45B85">
        <w:object w:dxaOrig="180" w:dyaOrig="280">
          <v:shape id="_x0000_i1299" type="#_x0000_t75" alt="eqIdcd3304e23f3b0f9569c4140ca89b6498" style="width:8.25pt;height:12pt" o:ole="">
            <v:imagedata r:id="rId489" o:title="eqIdcd3304e23f3b0f9569c4140ca89b6498"/>
          </v:shape>
          <o:OLEObject Type="Embed" ProgID="Equation.DSMT4" ShapeID="_x0000_i1299" DrawAspect="Content" ObjectID="_1786449317" r:id="rId490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的是正方形的性质，锐角的正切的应用，由</w:t>
      </w:r>
      <w:r w:rsidR="00B45B85">
        <w:object w:dxaOrig="1339" w:dyaOrig="280">
          <v:shape id="_x0000_i1300" type="#_x0000_t75" alt="eqId7bec3286d677234a0387eb8a6bf2a136" style="width:59.25pt;height:12.75pt" o:ole="">
            <v:imagedata r:id="rId491" o:title="eqId7bec3286d677234a0387eb8a6bf2a136"/>
          </v:shape>
          <o:OLEObject Type="Embed" ProgID="Equation.DSMT4" ShapeID="_x0000_i1300" DrawAspect="Content" ObjectID="_1786449318" r:id="rId492"/>
        </w:object>
      </w:r>
      <w:r>
        <w:t>可得</w:t>
      </w:r>
      <w:r w:rsidR="00B45B85">
        <w:object w:dxaOrig="740" w:dyaOrig="260">
          <v:shape id="_x0000_i1301" type="#_x0000_t75" alt="eqId60634341a9603e24b2bbc6960abe3d31" style="width:32.25pt;height:11.25pt" o:ole="">
            <v:imagedata r:id="rId493" o:title="eqId60634341a9603e24b2bbc6960abe3d31"/>
          </v:shape>
          <o:OLEObject Type="Embed" ProgID="Equation.DSMT4" ShapeID="_x0000_i1301" DrawAspect="Content" ObjectID="_1786449319" r:id="rId494"/>
        </w:object>
      </w:r>
      <w:r>
        <w:t>，再分情况讨论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t>在正方形</w:t>
      </w:r>
      <w:r w:rsidR="00B45B85">
        <w:object w:dxaOrig="720" w:dyaOrig="280">
          <v:shape id="_x0000_i1302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302" DrawAspect="Content" ObjectID="_1786449320" r:id="rId495"/>
        </w:object>
      </w:r>
      <w:r>
        <w:t>中，</w:t>
      </w:r>
      <w:r w:rsidR="00B45B85">
        <w:object w:dxaOrig="960" w:dyaOrig="280">
          <v:shape id="_x0000_i1303" type="#_x0000_t75" alt="eqId60d9142db4dd2ef151bf3d4a63afb61e" style="width:42pt;height:12pt" o:ole="">
            <v:imagedata r:id="rId496" o:title="eqId60d9142db4dd2ef151bf3d4a63afb61e"/>
          </v:shape>
          <o:OLEObject Type="Embed" ProgID="Equation.DSMT4" ShapeID="_x0000_i1303" DrawAspect="Content" ObjectID="_1786449321" r:id="rId497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840" w:dyaOrig="260">
          <v:shape id="_x0000_i1304" type="#_x0000_t75" alt="eqIdc4e75a080f442348bf3db5c87d947a17" style="width:36.75pt;height:11.25pt" o:ole="">
            <v:imagedata r:id="rId498" o:title="eqIdc4e75a080f442348bf3db5c87d947a17"/>
          </v:shape>
          <o:OLEObject Type="Embed" ProgID="Equation.DSMT4" ShapeID="_x0000_i1304" DrawAspect="Content" ObjectID="_1786449322" r:id="rId499"/>
        </w:object>
      </w:r>
      <w:r w:rsidR="00E86315">
        <w:t>，</w:t>
      </w:r>
      <w:r>
        <w:object w:dxaOrig="1339" w:dyaOrig="280">
          <v:shape id="_x0000_i1305" type="#_x0000_t75" alt="eqId7bec3286d677234a0387eb8a6bf2a136" style="width:59.25pt;height:12.75pt" o:ole="">
            <v:imagedata r:id="rId491" o:title="eqId7bec3286d677234a0387eb8a6bf2a136"/>
          </v:shape>
          <o:OLEObject Type="Embed" ProgID="Equation.DSMT4" ShapeID="_x0000_i1305" DrawAspect="Content" ObjectID="_1786449323" r:id="rId500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540" w:dyaOrig="620">
          <v:shape id="_x0000_i1306" type="#_x0000_t75" alt="eqId8569946f212cb61e227911727f234233" style="width:111.75pt;height:27pt" o:ole="">
            <v:imagedata r:id="rId501" o:title="eqId8569946f212cb61e227911727f234233"/>
          </v:shape>
          <o:OLEObject Type="Embed" ProgID="Equation.DSMT4" ShapeID="_x0000_i1306" DrawAspect="Content" ObjectID="_1786449324" r:id="rId502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当点</w:t>
      </w:r>
      <w:r w:rsidR="00B45B85">
        <w:object w:dxaOrig="240" w:dyaOrig="260">
          <v:shape id="_x0000_i1307" type="#_x0000_t75" alt="eqId2a30f3a8b673cc28bd90c50cf1a35281" style="width:10.5pt;height:11.25pt" o:ole="">
            <v:imagedata r:id="rId199" o:title="eqId2a30f3a8b673cc28bd90c50cf1a35281"/>
          </v:shape>
          <o:OLEObject Type="Embed" ProgID="Equation.DSMT4" ShapeID="_x0000_i1307" DrawAspect="Content" ObjectID="_1786449325" r:id="rId503"/>
        </w:object>
      </w:r>
      <w:r>
        <w:t>在边</w:t>
      </w:r>
      <w:r w:rsidR="00B45B85">
        <w:object w:dxaOrig="399" w:dyaOrig="280">
          <v:shape id="_x0000_i1308" type="#_x0000_t75" alt="eqId0dc5c9827dfd0be5a9c85962d6ccbfb1" style="width:17.25pt;height:12pt" o:ole="">
            <v:imagedata r:id="rId175" o:title="eqId0dc5c9827dfd0be5a9c85962d6ccbfb1"/>
          </v:shape>
          <o:OLEObject Type="Embed" ProgID="Equation.DSMT4" ShapeID="_x0000_i1308" DrawAspect="Content" ObjectID="_1786449326" r:id="rId504"/>
        </w:object>
      </w:r>
      <w:r>
        <w:t>上时，如图</w:t>
      </w:r>
      <w:r w:rsidR="00B45B85">
        <w:object w:dxaOrig="140" w:dyaOrig="259">
          <v:shape id="_x0000_i1309" type="#_x0000_t75" alt="eqIdbdaa19de263700a15fcf213d64a8cd57" style="width:6pt;height:11.25pt" o:ole="">
            <v:imagedata r:id="rId505" o:title="eqIdbdaa19de263700a15fcf213d64a8cd57"/>
          </v:shape>
          <o:OLEObject Type="Embed" ProgID="Equation.DSMT4" ShapeID="_x0000_i1309" DrawAspect="Content" ObjectID="_1786449327" r:id="rId506"/>
        </w:object>
      </w:r>
      <w:r>
        <w:t>，</w:t>
      </w:r>
    </w:p>
    <w:p w:rsidR="00B45B85" w:rsidRDefault="00E8631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304925" cy="1362075"/>
            <wp:effectExtent l="0" t="0" r="0" b="0"/>
            <wp:docPr id="431248729" name="" descr="@@@fa2cefa441ed45528e68b2d1270a6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48729" name=""/>
                    <pic:cNvPicPr>
                      <a:picLocks noChangeAspect="1"/>
                    </pic:cNvPicPr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2579" w:dyaOrig="280">
          <v:shape id="_x0000_i1310" type="#_x0000_t75" alt="eqIdc3ca7f27ea86145247c1934a0af33a38" style="width:113.25pt;height:12pt" o:ole="">
            <v:imagedata r:id="rId508" o:title="eqIdc3ca7f27ea86145247c1934a0af33a38"/>
          </v:shape>
          <o:OLEObject Type="Embed" ProgID="Equation.DSMT4" ShapeID="_x0000_i1310" DrawAspect="Content" ObjectID="_1786449328" r:id="rId509"/>
        </w:object>
      </w:r>
      <w:r>
        <w:t>；</w:t>
      </w:r>
    </w:p>
    <w:p w:rsidR="00B45B85" w:rsidRDefault="00E86315">
      <w:pPr>
        <w:spacing w:line="360" w:lineRule="auto"/>
        <w:jc w:val="left"/>
        <w:textAlignment w:val="center"/>
      </w:pPr>
      <w:r>
        <w:t>当点</w:t>
      </w:r>
      <w:r w:rsidR="00B45B85">
        <w:object w:dxaOrig="240" w:dyaOrig="260">
          <v:shape id="_x0000_i1311" type="#_x0000_t75" alt="eqId2a30f3a8b673cc28bd90c50cf1a35281" style="width:10.5pt;height:11.25pt" o:ole="">
            <v:imagedata r:id="rId199" o:title="eqId2a30f3a8b673cc28bd90c50cf1a35281"/>
          </v:shape>
          <o:OLEObject Type="Embed" ProgID="Equation.DSMT4" ShapeID="_x0000_i1311" DrawAspect="Content" ObjectID="_1786449329" r:id="rId510"/>
        </w:object>
      </w:r>
      <w:r>
        <w:t>在</w:t>
      </w:r>
      <m:oMath>
        <m:r>
          <w:rPr>
            <w:rFonts w:ascii="Cambria Math" w:hAnsi="Cambria Math" w:cs="Cambria Math"/>
          </w:rPr>
          <m:t>CB</m:t>
        </m:r>
      </m:oMath>
      <w:r>
        <w:t>的延长线上时，如图</w:t>
      </w:r>
      <w:r w:rsidR="00B45B85">
        <w:object w:dxaOrig="200" w:dyaOrig="260">
          <v:shape id="_x0000_i1312" type="#_x0000_t75" alt="eqId61128ab996360a038e6e64d82fcba004" style="width:9pt;height:11.25pt" o:ole="">
            <v:imagedata r:id="rId511" o:title="eqId61128ab996360a038e6e64d82fcba004"/>
          </v:shape>
          <o:OLEObject Type="Embed" ProgID="Equation.DSMT4" ShapeID="_x0000_i1312" DrawAspect="Content" ObjectID="_1786449330" r:id="rId512"/>
        </w:object>
      </w:r>
      <w:r>
        <w:t>，</w:t>
      </w:r>
    </w:p>
    <w:p w:rsidR="00B45B85" w:rsidRDefault="00E8631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24025" cy="1419225"/>
            <wp:effectExtent l="0" t="0" r="0" b="0"/>
            <wp:docPr id="1773945628" name="" descr="@@@7961dc6d2f4840dfa5f9cfe8f9b14a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945628" name="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2520" w:dyaOrig="280">
          <v:shape id="_x0000_i1313" type="#_x0000_t75" alt="eqId6d1a41da5f82a8b44ddcf3d5f0ebd172" style="width:111pt;height:12.75pt" o:ole="">
            <v:imagedata r:id="rId514" o:title="eqId6d1a41da5f82a8b44ddcf3d5f0ebd172"/>
          </v:shape>
          <o:OLEObject Type="Embed" ProgID="Equation.DSMT4" ShapeID="_x0000_i1313" DrawAspect="Content" ObjectID="_1786449331" r:id="rId515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 w:rsidR="00B45B85">
        <w:object w:dxaOrig="200" w:dyaOrig="260">
          <v:shape id="_x0000_i1314" type="#_x0000_t75" alt="eqIdb8860d9787671b53b1ab68b3d526f5ca" style="width:9pt;height:11.25pt" o:ole="">
            <v:imagedata r:id="rId487" o:title="eqIdb8860d9787671b53b1ab68b3d526f5ca"/>
          </v:shape>
          <o:OLEObject Type="Embed" ProgID="Equation.DSMT4" ShapeID="_x0000_i1314" DrawAspect="Content" ObjectID="_1786449332" r:id="rId516"/>
        </w:object>
      </w:r>
      <w:r>
        <w:t>或</w:t>
      </w:r>
      <w:r w:rsidR="00B45B85">
        <w:object w:dxaOrig="180" w:dyaOrig="280">
          <v:shape id="_x0000_i1315" type="#_x0000_t75" alt="eqIdcd3304e23f3b0f9569c4140ca89b6498" style="width:8.25pt;height:12pt" o:ole="">
            <v:imagedata r:id="rId489" o:title="eqIdcd3304e23f3b0f9569c4140ca89b6498"/>
          </v:shape>
          <o:OLEObject Type="Embed" ProgID="Equation.DSMT4" ShapeID="_x0000_i1315" DrawAspect="Content" ObjectID="_1786449333" r:id="rId517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20</w:t>
      </w:r>
      <w:r>
        <w:t>．</w:t>
      </w:r>
      <w:r w:rsidR="00B45B85">
        <w:object w:dxaOrig="220" w:dyaOrig="620">
          <v:shape id="_x0000_i1316" type="#_x0000_t75" alt="eqId4dac452fbb5ef6dd653e7fbbef639484" style="width:9.75pt;height:26.25pt" o:ole="">
            <v:imagedata r:id="rId114" o:title="eqId4dac452fbb5ef6dd653e7fbbef639484"/>
          </v:shape>
          <o:OLEObject Type="Embed" ProgID="Equation.DSMT4" ShapeID="_x0000_i1316" DrawAspect="Content" ObjectID="_1786449334" r:id="rId518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此题主要考查了矩形的折叠问题，勾股定理，锐角三角函数，充分利用勾股定理求出线段</w:t>
      </w:r>
      <w:r w:rsidR="00B45B85">
        <w:object w:dxaOrig="400" w:dyaOrig="260">
          <v:shape id="_x0000_i1317" type="#_x0000_t75" alt="eqId68a83fdd2ba72a2dba0b6b10bb3e06b9" style="width:17.25pt;height:11.25pt" o:ole="">
            <v:imagedata r:id="rId269" o:title="eqId68a83fdd2ba72a2dba0b6b10bb3e06b9"/>
          </v:shape>
          <o:OLEObject Type="Embed" ProgID="Equation.DSMT4" ShapeID="_x0000_i1317" DrawAspect="Content" ObjectID="_1786449335" r:id="rId519"/>
        </w:object>
      </w:r>
      <w:r>
        <w:t>是解本题的关键．</w:t>
      </w:r>
    </w:p>
    <w:p w:rsidR="00B45B85" w:rsidRDefault="00E86315">
      <w:pPr>
        <w:spacing w:line="360" w:lineRule="auto"/>
        <w:jc w:val="left"/>
        <w:textAlignment w:val="center"/>
      </w:pPr>
      <w:r>
        <w:t>先利用勾股定理求出</w:t>
      </w:r>
      <w:r w:rsidR="00B45B85">
        <w:object w:dxaOrig="460" w:dyaOrig="279">
          <v:shape id="_x0000_i1318" type="#_x0000_t75" alt="eqId6eb97aff0960e2640314888a38e7169c" style="width:20.25pt;height:12.75pt" o:ole="">
            <v:imagedata r:id="rId520" o:title="eqId6eb97aff0960e2640314888a38e7169c"/>
          </v:shape>
          <o:OLEObject Type="Embed" ProgID="Equation.DSMT4" ShapeID="_x0000_i1318" DrawAspect="Content" ObjectID="_1786449336" r:id="rId521"/>
        </w:object>
      </w:r>
      <w:r>
        <w:t>，进而利用勾股定理建立方程求出</w:t>
      </w:r>
      <w:r w:rsidR="00B45B85">
        <w:object w:dxaOrig="400" w:dyaOrig="260">
          <v:shape id="_x0000_i1319" type="#_x0000_t75" alt="eqId68a83fdd2ba72a2dba0b6b10bb3e06b9" style="width:17.25pt;height:11.25pt" o:ole="">
            <v:imagedata r:id="rId269" o:title="eqId68a83fdd2ba72a2dba0b6b10bb3e06b9"/>
          </v:shape>
          <o:OLEObject Type="Embed" ProgID="Equation.DSMT4" ShapeID="_x0000_i1319" DrawAspect="Content" ObjectID="_1786449337" r:id="rId522"/>
        </w:object>
      </w:r>
      <w:r>
        <w:t>，即可求出</w:t>
      </w:r>
      <w:r w:rsidR="00B45B85">
        <w:object w:dxaOrig="360" w:dyaOrig="240">
          <v:shape id="_x0000_i1320" type="#_x0000_t75" alt="eqId85c4bdfb0db1e31e8459df1d15f9ab55" style="width:15.75pt;height:10.5pt" o:ole="">
            <v:imagedata r:id="rId211" o:title="eqId85c4bdfb0db1e31e8459df1d15f9ab55"/>
          </v:shape>
          <o:OLEObject Type="Embed" ProgID="Equation.DSMT4" ShapeID="_x0000_i1320" DrawAspect="Content" ObjectID="_1786449338" r:id="rId523"/>
        </w:object>
      </w:r>
      <w:r>
        <w:t>，最后用三角函数即可得出结论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由折叠知，</w:t>
      </w:r>
      <w:r w:rsidR="00B45B85">
        <w:object w:dxaOrig="1020" w:dyaOrig="260">
          <v:shape id="_x0000_i1321" type="#_x0000_t75" alt="eqId501918c3ed0105c2e811f225492ac8f8" style="width:45pt;height:12pt" o:ole="">
            <v:imagedata r:id="rId524" o:title="eqId501918c3ed0105c2e811f225492ac8f8"/>
          </v:shape>
          <o:OLEObject Type="Embed" ProgID="Equation.DSMT4" ShapeID="_x0000_i1321" DrawAspect="Content" ObjectID="_1786449339" r:id="rId525"/>
        </w:object>
      </w:r>
      <w:r>
        <w:t>，</w:t>
      </w:r>
      <w:r w:rsidR="00B45B85">
        <w:object w:dxaOrig="1380" w:dyaOrig="280">
          <v:shape id="_x0000_i1322" type="#_x0000_t75" alt="eqId8fbcad5d3b0728bc073cff95c7057387" style="width:60.75pt;height:12pt" o:ole="">
            <v:imagedata r:id="rId526" o:title="eqId8fbcad5d3b0728bc073cff95c7057387"/>
          </v:shape>
          <o:OLEObject Type="Embed" ProgID="Equation.DSMT4" ShapeID="_x0000_i1322" DrawAspect="Content" ObjectID="_1786449340" r:id="rId527"/>
        </w:object>
      </w:r>
      <w:r>
        <w:t>，</w:t>
      </w:r>
      <w:r w:rsidR="00B45B85">
        <w:object w:dxaOrig="1319" w:dyaOrig="280">
          <v:shape id="_x0000_i1323" type="#_x0000_t75" alt="eqIdcbe5b0d9d481bd0dcd731c37ddcdeaad" style="width:57.75pt;height:12.75pt" o:ole="">
            <v:imagedata r:id="rId528" o:title="eqIdcbe5b0d9d481bd0dcd731c37ddcdeaad"/>
          </v:shape>
          <o:OLEObject Type="Embed" ProgID="Equation.DSMT4" ShapeID="_x0000_i1323" DrawAspect="Content" ObjectID="_1786449341" r:id="rId529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359" w:dyaOrig="260">
          <v:shape id="_x0000_i1324" type="#_x0000_t75" alt="eqIde366409f338598ab5b60f4b9b5f40c7b" style="width:60pt;height:12.75pt" o:ole="">
            <v:imagedata r:id="rId530" o:title="eqIde366409f338598ab5b60f4b9b5f40c7b"/>
          </v:shape>
          <o:OLEObject Type="Embed" ProgID="Equation.DSMT4" ShapeID="_x0000_i1324" DrawAspect="Content" ObjectID="_1786449342" r:id="rId531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在</w:t>
      </w:r>
      <w:r w:rsidR="00B45B85">
        <w:object w:dxaOrig="979" w:dyaOrig="280">
          <v:shape id="_x0000_i1325" type="#_x0000_t75" alt="eqIdf58716bb9cb8d6b569a4af841e6537b6" style="width:42.75pt;height:12pt" o:ole="">
            <v:imagedata r:id="rId532" o:title="eqIdf58716bb9cb8d6b569a4af841e6537b6"/>
          </v:shape>
          <o:OLEObject Type="Embed" ProgID="Equation.DSMT4" ShapeID="_x0000_i1325" DrawAspect="Content" ObjectID="_1786449343" r:id="rId533"/>
        </w:object>
      </w:r>
      <w:r>
        <w:t>中，</w:t>
      </w:r>
      <w:r w:rsidR="00B45B85">
        <w:object w:dxaOrig="2320" w:dyaOrig="400">
          <v:shape id="_x0000_i1326" type="#_x0000_t75" alt="eqIdd9986b45e4f8e7db21d7822a484429b9" style="width:102pt;height:18pt" o:ole="">
            <v:imagedata r:id="rId534" o:title="eqIdd9986b45e4f8e7db21d7822a484429b9"/>
          </v:shape>
          <o:OLEObject Type="Embed" ProgID="Equation.DSMT4" ShapeID="_x0000_i1326" DrawAspect="Content" ObjectID="_1786449344" r:id="rId535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设</w:t>
      </w:r>
      <w:r w:rsidR="00B45B85">
        <w:object w:dxaOrig="759" w:dyaOrig="280">
          <v:shape id="_x0000_i1327" type="#_x0000_t75" alt="eqIde2c30f73c718bde8352055a14987fc15" style="width:33.75pt;height:12.75pt" o:ole="">
            <v:imagedata r:id="rId536" o:title="eqIde2c30f73c718bde8352055a14987fc15"/>
          </v:shape>
          <o:OLEObject Type="Embed" ProgID="Equation.DSMT4" ShapeID="_x0000_i1327" DrawAspect="Content" ObjectID="_1786449345" r:id="rId537"/>
        </w:object>
      </w:r>
      <w:r>
        <w:t>，则</w:t>
      </w:r>
      <w:r w:rsidR="00B45B85">
        <w:object w:dxaOrig="820" w:dyaOrig="280">
          <v:shape id="_x0000_i1328" type="#_x0000_t75" alt="eqIdd1192e1db5fc4f359381637bf48405fd" style="width:36pt;height:12pt" o:ole="">
            <v:imagedata r:id="rId538" o:title="eqIdd1192e1db5fc4f359381637bf48405fd"/>
          </v:shape>
          <o:OLEObject Type="Embed" ProgID="Equation.DSMT4" ShapeID="_x0000_i1328" DrawAspect="Content" ObjectID="_1786449346" r:id="rId539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399" w:dyaOrig="280">
          <v:shape id="_x0000_i1329" type="#_x0000_t75" alt="eqIdcbf1f6ef17a9634661d6af944f7efeb1" style="width:61.5pt;height:12pt" o:ole="">
            <v:imagedata r:id="rId540" o:title="eqIdcbf1f6ef17a9634661d6af944f7efeb1"/>
          </v:shape>
          <o:OLEObject Type="Embed" ProgID="Equation.DSMT4" ShapeID="_x0000_i1329" DrawAspect="Content" ObjectID="_1786449347" r:id="rId541"/>
        </w:object>
      </w:r>
      <w:r w:rsidR="00E86315">
        <w:t>，</w:t>
      </w:r>
      <w:r>
        <w:object w:dxaOrig="2299" w:dyaOrig="280">
          <v:shape id="_x0000_i1330" type="#_x0000_t75" alt="eqIda27e4318971ddbe987a3486de3c575fc" style="width:101.25pt;height:12pt" o:ole="">
            <v:imagedata r:id="rId542" o:title="eqIda27e4318971ddbe987a3486de3c575fc"/>
          </v:shape>
          <o:OLEObject Type="Embed" ProgID="Equation.DSMT4" ShapeID="_x0000_i1330" DrawAspect="Content" ObjectID="_1786449348" r:id="rId543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在</w:t>
      </w:r>
      <w:r w:rsidR="00B45B85">
        <w:object w:dxaOrig="1020" w:dyaOrig="280">
          <v:shape id="_x0000_i1331" type="#_x0000_t75" alt="eqId4c2598f844644c4245eb226ecca57ee4" style="width:45pt;height:12.75pt" o:ole="">
            <v:imagedata r:id="rId544" o:title="eqId4c2598f844644c4245eb226ecca57ee4"/>
          </v:shape>
          <o:OLEObject Type="Embed" ProgID="Equation.DSMT4" ShapeID="_x0000_i1331" DrawAspect="Content" ObjectID="_1786449349" r:id="rId545"/>
        </w:object>
      </w:r>
      <w:r>
        <w:t>中，根据勾股定理得，</w:t>
      </w:r>
      <w:r w:rsidR="00B45B85">
        <w:object w:dxaOrig="2040" w:dyaOrig="340">
          <v:shape id="_x0000_i1332" type="#_x0000_t75" alt="eqId5353b703b652ac7e87548beb807ca960" style="width:90pt;height:15.75pt" o:ole="">
            <v:imagedata r:id="rId546" o:title="eqId5353b703b652ac7e87548beb807ca960"/>
          </v:shape>
          <o:OLEObject Type="Embed" ProgID="Equation.DSMT4" ShapeID="_x0000_i1332" DrawAspect="Content" ObjectID="_1786449350" r:id="rId547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740" w:dyaOrig="280">
          <v:shape id="_x0000_i1333" type="#_x0000_t75" alt="eqId042ce35bf466b92be6b96ecd3a6dff1f" style="width:32.25pt;height:12pt" o:ole="">
            <v:imagedata r:id="rId548" o:title="eqId042ce35bf466b92be6b96ecd3a6dff1f"/>
          </v:shape>
          <o:OLEObject Type="Embed" ProgID="Equation.DSMT4" ShapeID="_x0000_i1333" DrawAspect="Content" ObjectID="_1786449351" r:id="rId549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960" w:dyaOrig="260">
          <v:shape id="_x0000_i1334" type="#_x0000_t75" alt="eqIdbc48a112c6d7029cbfd6a8e58339bf14" style="width:42pt;height:11.25pt" o:ole="">
            <v:imagedata r:id="rId550" o:title="eqIdbc48a112c6d7029cbfd6a8e58339bf14"/>
          </v:shape>
          <o:OLEObject Type="Embed" ProgID="Equation.DSMT4" ShapeID="_x0000_i1334" DrawAspect="Content" ObjectID="_1786449352" r:id="rId551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79" w:dyaOrig="560">
          <v:shape id="_x0000_i1335" type="#_x0000_t75" alt="eqId2c647552834431dac8363a688c889643" style="width:100.5pt;height:24.75pt" o:ole="">
            <v:imagedata r:id="rId552" o:title="eqId2c647552834431dac8363a688c889643"/>
          </v:shape>
          <o:OLEObject Type="Embed" ProgID="Equation.DSMT4" ShapeID="_x0000_i1335" DrawAspect="Content" ObjectID="_1786449353" r:id="rId553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故答案为：</w:t>
      </w:r>
      <w:r w:rsidR="00B45B85">
        <w:object w:dxaOrig="220" w:dyaOrig="620">
          <v:shape id="_x0000_i1336" type="#_x0000_t75" alt="eqId4dac452fbb5ef6dd653e7fbbef639484" style="width:9.75pt;height:26.25pt" o:ole="">
            <v:imagedata r:id="rId114" o:title="eqId4dac452fbb5ef6dd653e7fbbef639484"/>
          </v:shape>
          <o:OLEObject Type="Embed" ProgID="Equation.DSMT4" ShapeID="_x0000_i1336" DrawAspect="Content" ObjectID="_1786449354" r:id="rId554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21</w:t>
      </w:r>
      <w:r>
        <w:t>．</w:t>
      </w:r>
      <w:r w:rsidR="00B45B85">
        <w:object w:dxaOrig="1060" w:dyaOrig="360">
          <v:shape id="_x0000_i1337" type="#_x0000_t75" alt="eqId76da09031efb0c2f98dc7454d438422d" style="width:46.5pt;height:15.75pt" o:ole="">
            <v:imagedata r:id="rId555" o:title="eqId76da09031efb0c2f98dc7454d438422d"/>
          </v:shape>
          <o:OLEObject Type="Embed" ProgID="Equation.DSMT4" ShapeID="_x0000_i1337" DrawAspect="Content" ObjectID="_1786449355" r:id="rId556"/>
        </w:object>
      </w:r>
      <w:r>
        <w:t>，</w:t>
      </w:r>
      <w:r w:rsidR="00B45B85">
        <w:object w:dxaOrig="900" w:dyaOrig="620">
          <v:shape id="_x0000_i1338" type="#_x0000_t75" alt="eqId1bddbf4274722ac5d6712b6b733f06d2" style="width:39.75pt;height:27pt" o:ole="">
            <v:imagedata r:id="rId557" o:title="eqId1bddbf4274722ac5d6712b6b733f06d2"/>
          </v:shape>
          <o:OLEObject Type="Embed" ProgID="Equation.DSMT4" ShapeID="_x0000_i1338" DrawAspect="Content" ObjectID="_1786449356" r:id="rId558"/>
        </w:object>
      </w:r>
      <w:r>
        <w:t>，</w:t>
      </w:r>
      <w:r w:rsidR="00B45B85">
        <w:object w:dxaOrig="1100" w:dyaOrig="680">
          <v:shape id="_x0000_i1339" type="#_x0000_t75" alt="eqId9df01e02d25786200b0e93acbc8cbcbb" style="width:48.75pt;height:30pt" o:ole="">
            <v:imagedata r:id="rId559" o:title="eqId9df01e02d25786200b0e93acbc8cbcbb"/>
          </v:shape>
          <o:OLEObject Type="Embed" ProgID="Equation.DSMT4" ShapeID="_x0000_i1339" DrawAspect="Content" ObjectID="_1786449357" r:id="rId560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根据勾股定理和各三角函数的定义即可求解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在</w:t>
      </w:r>
      <w:r w:rsidR="00B45B85">
        <w:object w:dxaOrig="1020" w:dyaOrig="280">
          <v:shape id="_x0000_i1340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340" DrawAspect="Content" ObjectID="_1786449358" r:id="rId561"/>
        </w:object>
      </w:r>
      <w:r>
        <w:t>中，</w:t>
      </w:r>
      <w:r w:rsidR="00B45B85">
        <w:object w:dxaOrig="999" w:dyaOrig="280">
          <v:shape id="_x0000_i1341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341" DrawAspect="Content" ObjectID="_1786449359" r:id="rId562"/>
        </w:object>
      </w:r>
      <w:r>
        <w:t>，</w:t>
      </w:r>
      <w:r w:rsidR="00B45B85">
        <w:object w:dxaOrig="839" w:dyaOrig="260">
          <v:shape id="_x0000_i1342" type="#_x0000_t75" alt="eqId78b65065ec3a0cb4b050989165c003d1" style="width:36.75pt;height:11.25pt" o:ole="">
            <v:imagedata r:id="rId220" o:title="eqId78b65065ec3a0cb4b050989165c003d1"/>
          </v:shape>
          <o:OLEObject Type="Embed" ProgID="Equation.DSMT4" ShapeID="_x0000_i1342" DrawAspect="Content" ObjectID="_1786449360" r:id="rId563"/>
        </w:object>
      </w:r>
      <w:r>
        <w:t>，</w:t>
      </w:r>
      <w:r w:rsidR="00B45B85">
        <w:object w:dxaOrig="759" w:dyaOrig="280">
          <v:shape id="_x0000_i1343" type="#_x0000_t75" alt="eqId65fc998d33cdf37c272f79cfd64b7b99" style="width:33.75pt;height:12.75pt" o:ole="">
            <v:imagedata r:id="rId222" o:title="eqId65fc998d33cdf37c272f79cfd64b7b99"/>
          </v:shape>
          <o:OLEObject Type="Embed" ProgID="Equation.DSMT4" ShapeID="_x0000_i1343" DrawAspect="Content" ObjectID="_1786449361" r:id="rId56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由勾股定理得</w:t>
      </w:r>
      <w:r w:rsidR="00B45B85">
        <w:object w:dxaOrig="3720" w:dyaOrig="400">
          <v:shape id="_x0000_i1344" type="#_x0000_t75" alt="eqId1cd265c6b28d37587e6b6b3f839cd748" style="width:163.5pt;height:18.75pt" o:ole="">
            <v:imagedata r:id="rId565" o:title="eqId1cd265c6b28d37587e6b6b3f839cd748"/>
          </v:shape>
          <o:OLEObject Type="Embed" ProgID="Equation.DSMT4" ShapeID="_x0000_i1344" DrawAspect="Content" ObjectID="_1786449362" r:id="rId566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1999" w:dyaOrig="620">
          <v:shape id="_x0000_i1345" type="#_x0000_t75" alt="eqId333f7600c573dfbf9076572acb8ced57" style="width:87.75pt;height:24.75pt" o:ole="">
            <v:imagedata r:id="rId567" o:title="eqId333f7600c573dfbf9076572acb8ced57"/>
          </v:shape>
          <o:OLEObject Type="Embed" ProgID="Equation.DSMT4" ShapeID="_x0000_i1345" DrawAspect="Content" ObjectID="_1786449363" r:id="rId568"/>
        </w:object>
      </w:r>
      <w:r>
        <w:t>，</w:t>
      </w:r>
      <w:r w:rsidR="00B45B85">
        <w:object w:dxaOrig="2420" w:dyaOrig="680">
          <v:shape id="_x0000_i1346" type="#_x0000_t75" alt="eqId56708c15fa8ad17bded0a532eda35401" style="width:106.5pt;height:31.5pt" o:ole="">
            <v:imagedata r:id="rId569" o:title="eqId56708c15fa8ad17bded0a532eda35401"/>
          </v:shape>
          <o:OLEObject Type="Embed" ProgID="Equation.DSMT4" ShapeID="_x0000_i1346" DrawAspect="Content" ObjectID="_1786449364" r:id="rId570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点睛】本题考查勾股定理的应用、求一个角的正弦和正切值等知识点．掌握相关定义是解题关键．</w:t>
      </w:r>
    </w:p>
    <w:p w:rsidR="00B45B85" w:rsidRDefault="00E86315">
      <w:pPr>
        <w:spacing w:line="360" w:lineRule="auto"/>
        <w:jc w:val="left"/>
        <w:textAlignment w:val="center"/>
      </w:pPr>
      <w:r>
        <w:t>22</w:t>
      </w:r>
      <w:r>
        <w:t>．</w:t>
      </w:r>
      <w:r w:rsidR="00B45B85">
        <w:object w:dxaOrig="240" w:dyaOrig="620">
          <v:shape id="_x0000_i1347" type="#_x0000_t75" alt="eqIda4b8503f4706b8321e4e79a87eadea84" style="width:10.5pt;height:27pt" o:ole="">
            <v:imagedata r:id="rId571" o:title="eqIda4b8503f4706b8321e4e79a87eadea84"/>
          </v:shape>
          <o:OLEObject Type="Embed" ProgID="Equation.DSMT4" ShapeID="_x0000_i1347" DrawAspect="Content" ObjectID="_1786449365" r:id="rId572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根据条件即可求出</w:t>
      </w:r>
      <w:r>
        <w:t>CD</w:t>
      </w:r>
      <w:r>
        <w:t>，然后根据</w:t>
      </w:r>
      <w:r>
        <w:t>∠B</w:t>
      </w:r>
      <w:r>
        <w:t>的正切值即可求出</w:t>
      </w:r>
      <w:r>
        <w:t>AD</w:t>
      </w:r>
      <w:r>
        <w:t>，从而求出</w:t>
      </w:r>
      <w:r w:rsidR="00B45B85">
        <w:object w:dxaOrig="580" w:dyaOrig="280">
          <v:shape id="_x0000_i1348" type="#_x0000_t75" alt="eqId721e29b775e696045f44a4b1e7f74ef2" style="width:25.5pt;height:12pt" o:ole="">
            <v:imagedata r:id="rId235" o:title="eqId721e29b775e696045f44a4b1e7f74ef2"/>
          </v:shape>
          <o:OLEObject Type="Embed" ProgID="Equation.DSMT4" ShapeID="_x0000_i1348" DrawAspect="Content" ObjectID="_1786449366" r:id="rId573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B45B85">
        <w:object w:dxaOrig="1439" w:dyaOrig="280">
          <v:shape id="_x0000_i1349" type="#_x0000_t75" alt="eqIdc0c62d13a133218cc2d2295852d5f7f1" style="width:63pt;height:12.75pt" o:ole="">
            <v:imagedata r:id="rId231" o:title="eqIdc0c62d13a133218cc2d2295852d5f7f1"/>
          </v:shape>
          <o:OLEObject Type="Embed" ProgID="Equation.DSMT4" ShapeID="_x0000_i1349" DrawAspect="Content" ObjectID="_1786449367" r:id="rId574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∴CD=4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 w:rsidR="00B45B85">
        <w:object w:dxaOrig="980" w:dyaOrig="620">
          <v:shape id="_x0000_i1350" type="#_x0000_t75" alt="eqId3568f51bde4e391c8f08ff3d55989aef" style="width:42.75pt;height:27pt" o:ole="">
            <v:imagedata r:id="rId233" o:title="eqId3568f51bde4e391c8f08ff3d55989aef"/>
          </v:shape>
          <o:OLEObject Type="Embed" ProgID="Equation.DSMT4" ShapeID="_x0000_i1350" DrawAspect="Content" ObjectID="_1786449368" r:id="rId575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860" w:dyaOrig="620">
          <v:shape id="_x0000_i1351" type="#_x0000_t75" alt="eqIdec18a2937a8e83863757e54545bc8d5b" style="width:37.5pt;height:27pt" o:ole="">
            <v:imagedata r:id="rId576" o:title="eqIdec18a2937a8e83863757e54545bc8d5b"/>
          </v:shape>
          <o:OLEObject Type="Embed" ProgID="Equation.DSMT4" ShapeID="_x0000_i1351" DrawAspect="Content" ObjectID="_1786449369" r:id="rId577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∴AD=</w:t>
      </w:r>
      <w:r w:rsidR="00B45B85">
        <w:object w:dxaOrig="240" w:dyaOrig="620">
          <v:shape id="_x0000_i1352" type="#_x0000_t75" alt="eqId8b2a698891d42c70b597f0da4f215f09" style="width:10.5pt;height:27pt" o:ole="">
            <v:imagedata r:id="rId19" o:title="eqId8b2a698891d42c70b597f0da4f215f09"/>
          </v:shape>
          <o:OLEObject Type="Embed" ProgID="Equation.DSMT4" ShapeID="_x0000_i1352" DrawAspect="Content" ObjectID="_1786449370" r:id="rId578"/>
        </w:object>
      </w:r>
      <w:r>
        <w:t>BD=6</w:t>
      </w:r>
    </w:p>
    <w:p w:rsidR="00B45B85" w:rsidRDefault="00E86315">
      <w:pPr>
        <w:spacing w:line="360" w:lineRule="auto"/>
        <w:jc w:val="left"/>
        <w:textAlignment w:val="center"/>
      </w:pPr>
      <w:r>
        <w:t>∴tanC=</w:t>
      </w:r>
      <w:r w:rsidR="00B45B85">
        <w:object w:dxaOrig="1259" w:dyaOrig="620">
          <v:shape id="_x0000_i1353" type="#_x0000_t75" alt="eqId0239b468a9f0c4e0e15f1ff3c3416e08" style="width:55.5pt;height:27pt" o:ole="">
            <v:imagedata r:id="rId579" o:title="eqId0239b468a9f0c4e0e15f1ff3c3416e08"/>
          </v:shape>
          <o:OLEObject Type="Embed" ProgID="Equation.DSMT4" ShapeID="_x0000_i1353" DrawAspect="Content" ObjectID="_1786449371" r:id="rId580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点睛】此题考查的是解直角三角形，掌握正切值的定义是解决此题的关键．</w:t>
      </w:r>
    </w:p>
    <w:p w:rsidR="00B45B85" w:rsidRDefault="00E86315">
      <w:pPr>
        <w:spacing w:line="360" w:lineRule="auto"/>
        <w:jc w:val="left"/>
        <w:textAlignment w:val="center"/>
      </w:pPr>
      <w:r>
        <w:t>23</w:t>
      </w:r>
      <w:r>
        <w:t>．</w:t>
      </w:r>
      <w:r w:rsidR="00B45B85">
        <w:object w:dxaOrig="920" w:dyaOrig="680">
          <v:shape id="_x0000_i1354" type="#_x0000_t75" alt="eqIdc78d83144a0999bea3ca994af0d5e1cc" style="width:40.5pt;height:30pt" o:ole="">
            <v:imagedata r:id="rId581" o:title="eqIdc78d83144a0999bea3ca994af0d5e1cc"/>
          </v:shape>
          <o:OLEObject Type="Embed" ProgID="Equation.DSMT4" ShapeID="_x0000_i1354" DrawAspect="Content" ObjectID="_1786449372" r:id="rId582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此题考查的知识点是解直角三角形，解答本题的关键是根据阅读材料构造含</w:t>
      </w:r>
      <w:r w:rsidR="00B45B85">
        <w:object w:dxaOrig="399" w:dyaOrig="280">
          <v:shape id="_x0000_i1355" type="#_x0000_t75" alt="eqIdf6b86c22b670a8e9f3896f9e8883fbbb" style="width:17.25pt;height:12pt" o:ole="">
            <v:imagedata r:id="rId583" o:title="eqIdf6b86c22b670a8e9f3896f9e8883fbbb"/>
          </v:shape>
          <o:OLEObject Type="Embed" ProgID="Equation.DSMT4" ShapeID="_x0000_i1355" DrawAspect="Content" ObjectID="_1786449373" r:id="rId584"/>
        </w:object>
      </w:r>
      <w:r>
        <w:t>的直角三角形，再作辅助线得</w:t>
      </w:r>
      <w:r w:rsidR="00B45B85">
        <w:object w:dxaOrig="399" w:dyaOrig="280">
          <v:shape id="_x0000_i1356" type="#_x0000_t75" alt="eqId68a4c9b697e3df2b5469b71d3b5e47a2" style="width:17.25pt;height:12pt" o:ole="">
            <v:imagedata r:id="rId585" o:title="eqId68a4c9b697e3df2b5469b71d3b5e47a2"/>
          </v:shape>
          <o:OLEObject Type="Embed" ProgID="Equation.DSMT4" ShapeID="_x0000_i1356" DrawAspect="Content" ObjectID="_1786449374" r:id="rId586"/>
        </w:object>
      </w:r>
      <w:r>
        <w:t>角的直角三角形．构造</w:t>
      </w:r>
      <w:r w:rsidR="00B45B85">
        <w:object w:dxaOrig="1020" w:dyaOrig="280">
          <v:shape id="_x0000_i1357" type="#_x0000_t75" alt="eqIddd967903ed5a6f640a5b801ec8be0070" style="width:45pt;height:12.75pt" o:ole="">
            <v:imagedata r:id="rId25" o:title="eqIddd967903ed5a6f640a5b801ec8be0070"/>
          </v:shape>
          <o:OLEObject Type="Embed" ProgID="Equation.DSMT4" ShapeID="_x0000_i1357" DrawAspect="Content" ObjectID="_1786449375" r:id="rId587"/>
        </w:object>
      </w:r>
      <w:r>
        <w:t>，其中</w:t>
      </w:r>
      <w:r w:rsidR="00B45B85">
        <w:object w:dxaOrig="2320" w:dyaOrig="300">
          <v:shape id="_x0000_i1358" type="#_x0000_t75" alt="eqId4708187f12c09897c391587c276a8e92" style="width:102pt;height:13.5pt" o:ole="">
            <v:imagedata r:id="rId588" o:title="eqId4708187f12c09897c391587c276a8e92"/>
          </v:shape>
          <o:OLEObject Type="Embed" ProgID="Equation.DSMT4" ShapeID="_x0000_i1358" DrawAspect="Content" ObjectID="_1786449376" r:id="rId589"/>
        </w:object>
      </w:r>
      <w:r>
        <w:t>，延长</w:t>
      </w:r>
      <w:r w:rsidR="00B45B85">
        <w:object w:dxaOrig="380" w:dyaOrig="280">
          <v:shape id="_x0000_i1359" type="#_x0000_t75" alt="eqId6b1bd1adfe4cc6566218f19970c2fd3b" style="width:16.5pt;height:12pt" o:ole="">
            <v:imagedata r:id="rId590" o:title="eqId6b1bd1adfe4cc6566218f19970c2fd3b"/>
          </v:shape>
          <o:OLEObject Type="Embed" ProgID="Equation.DSMT4" ShapeID="_x0000_i1359" DrawAspect="Content" ObjectID="_1786449377" r:id="rId591"/>
        </w:object>
      </w:r>
      <w:r>
        <w:t>到</w:t>
      </w:r>
      <w:r w:rsidR="00B45B85">
        <w:object w:dxaOrig="260" w:dyaOrig="260">
          <v:shape id="_x0000_i1360" type="#_x0000_t75" alt="eqId8455657dde27aabe6adb7b188e031c11" style="width:11.25pt;height:11.25pt" o:ole="">
            <v:imagedata r:id="rId229" o:title="eqId8455657dde27aabe6adb7b188e031c11"/>
          </v:shape>
          <o:OLEObject Type="Embed" ProgID="Equation.DSMT4" ShapeID="_x0000_i1360" DrawAspect="Content" ObjectID="_1786449378" r:id="rId592"/>
        </w:object>
      </w:r>
      <w:r>
        <w:t>，使</w:t>
      </w:r>
      <w:r w:rsidR="00B45B85">
        <w:object w:dxaOrig="960" w:dyaOrig="260">
          <v:shape id="_x0000_i1361" type="#_x0000_t75" alt="eqIdc4dd6e7c88601b4c50b06f1238fdd95d" style="width:42pt;height:11.25pt" o:ole="">
            <v:imagedata r:id="rId593" o:title="eqIdc4dd6e7c88601b4c50b06f1238fdd95d"/>
          </v:shape>
          <o:OLEObject Type="Embed" ProgID="Equation.DSMT4" ShapeID="_x0000_i1361" DrawAspect="Content" ObjectID="_1786449379" r:id="rId594"/>
        </w:object>
      </w:r>
      <w:r>
        <w:t>，连接</w:t>
      </w:r>
      <w:r w:rsidR="00B45B85">
        <w:object w:dxaOrig="419" w:dyaOrig="260">
          <v:shape id="_x0000_i1362" type="#_x0000_t75" alt="eqId03902478df1a55bc99703210bccab910" style="width:18.75pt;height:11.25pt" o:ole="">
            <v:imagedata r:id="rId173" o:title="eqId03902478df1a55bc99703210bccab910"/>
          </v:shape>
          <o:OLEObject Type="Embed" ProgID="Equation.DSMT4" ShapeID="_x0000_i1362" DrawAspect="Content" ObjectID="_1786449380" r:id="rId595"/>
        </w:object>
      </w:r>
      <w:r>
        <w:t>，根据构造的直角三角形，设</w:t>
      </w:r>
      <w:r w:rsidR="00B45B85">
        <w:object w:dxaOrig="779" w:dyaOrig="280">
          <v:shape id="_x0000_i1363" type="#_x0000_t75" alt="eqId5a3d296e0d7154a170cb7d3ae42989b0" style="width:34.5pt;height:12pt" o:ole="">
            <v:imagedata r:id="rId596" o:title="eqId5a3d296e0d7154a170cb7d3ae42989b0"/>
          </v:shape>
          <o:OLEObject Type="Embed" ProgID="Equation.DSMT4" ShapeID="_x0000_i1363" DrawAspect="Content" ObjectID="_1786449381" r:id="rId597"/>
        </w:object>
      </w:r>
      <w:r>
        <w:t>，用</w:t>
      </w:r>
      <w:r w:rsidR="00B45B85">
        <w:object w:dxaOrig="200" w:dyaOrig="220">
          <v:shape id="_x0000_i1364" type="#_x0000_t75" alt="eqId0a6936d370d6a238a608ca56f87198de" style="width:9pt;height:9.75pt" o:ole="">
            <v:imagedata r:id="rId598" o:title="eqId0a6936d370d6a238a608ca56f87198de"/>
          </v:shape>
          <o:OLEObject Type="Embed" ProgID="Equation.DSMT4" ShapeID="_x0000_i1364" DrawAspect="Content" ObjectID="_1786449382" r:id="rId599"/>
        </w:object>
      </w:r>
      <w:r>
        <w:t>表示出</w:t>
      </w:r>
      <w:r w:rsidR="00B45B85">
        <w:object w:dxaOrig="399" w:dyaOrig="280">
          <v:shape id="_x0000_i1365" type="#_x0000_t75" alt="eqId9d78abbad68bbbf12af10cd40ef4c353" style="width:17.25pt;height:12pt" o:ole="">
            <v:imagedata r:id="rId164" o:title="eqId9d78abbad68bbbf12af10cd40ef4c353"/>
          </v:shape>
          <o:OLEObject Type="Embed" ProgID="Equation.DSMT4" ShapeID="_x0000_i1365" DrawAspect="Content" ObjectID="_1786449383" r:id="rId600"/>
        </w:object>
      </w:r>
      <w:r>
        <w:t>，即可求出</w:t>
      </w:r>
      <w:r w:rsidR="00B45B85">
        <w:object w:dxaOrig="720" w:dyaOrig="280">
          <v:shape id="_x0000_i1366" type="#_x0000_t75" alt="eqIdc0846e8e420421c94516b0d5f3eadcfc" style="width:31.5pt;height:12pt" o:ole="">
            <v:imagedata r:id="rId601" o:title="eqIdc0846e8e420421c94516b0d5f3eadcfc"/>
          </v:shape>
          <o:OLEObject Type="Embed" ProgID="Equation.DSMT4" ShapeID="_x0000_i1366" DrawAspect="Content" ObjectID="_1786449384" r:id="rId602"/>
        </w:object>
      </w:r>
      <w:r>
        <w:t>的值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构造</w:t>
      </w:r>
      <w:r w:rsidR="00B45B85">
        <w:object w:dxaOrig="919" w:dyaOrig="280">
          <v:shape id="_x0000_i1367" type="#_x0000_t75" alt="eqId1ce7f6d278f2ef7a193b7eed7be6b3c5" style="width:40.5pt;height:12.75pt" o:ole="">
            <v:imagedata r:id="rId603" o:title="eqId1ce7f6d278f2ef7a193b7eed7be6b3c5"/>
          </v:shape>
          <o:OLEObject Type="Embed" ProgID="Equation.DSMT4" ShapeID="_x0000_i1367" DrawAspect="Content" ObjectID="_1786449385" r:id="rId604"/>
        </w:object>
      </w:r>
      <w:r>
        <w:t>，其中</w:t>
      </w:r>
      <w:r w:rsidR="00B45B85">
        <w:object w:dxaOrig="999" w:dyaOrig="280">
          <v:shape id="_x0000_i1368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368" DrawAspect="Content" ObjectID="_1786449386" r:id="rId605"/>
        </w:object>
      </w:r>
      <w:r>
        <w:t>，</w:t>
      </w:r>
      <w:r w:rsidR="00B45B85">
        <w:object w:dxaOrig="1279" w:dyaOrig="280">
          <v:shape id="_x0000_i1369" type="#_x0000_t75" alt="eqId2fb01d2b57580731c8b807ac8cffc8ba" style="width:56.25pt;height:12.75pt" o:ole="">
            <v:imagedata r:id="rId606" o:title="eqId2fb01d2b57580731c8b807ac8cffc8ba"/>
          </v:shape>
          <o:OLEObject Type="Embed" ProgID="Equation.DSMT4" ShapeID="_x0000_i1369" DrawAspect="Content" ObjectID="_1786449387" r:id="rId607"/>
        </w:object>
      </w:r>
      <w:r>
        <w:t>，延长</w:t>
      </w:r>
      <w:r w:rsidR="00B45B85">
        <w:object w:dxaOrig="380" w:dyaOrig="280">
          <v:shape id="_x0000_i1370" type="#_x0000_t75" alt="eqId6b1bd1adfe4cc6566218f19970c2fd3b" style="width:16.5pt;height:12pt" o:ole="">
            <v:imagedata r:id="rId590" o:title="eqId6b1bd1adfe4cc6566218f19970c2fd3b"/>
          </v:shape>
          <o:OLEObject Type="Embed" ProgID="Equation.DSMT4" ShapeID="_x0000_i1370" DrawAspect="Content" ObjectID="_1786449388" r:id="rId608"/>
        </w:object>
      </w:r>
      <w:r>
        <w:t>到</w:t>
      </w:r>
      <w:r w:rsidR="00B45B85">
        <w:object w:dxaOrig="260" w:dyaOrig="260">
          <v:shape id="_x0000_i1371" type="#_x0000_t75" alt="eqId8455657dde27aabe6adb7b188e031c11" style="width:11.25pt;height:11.25pt" o:ole="">
            <v:imagedata r:id="rId229" o:title="eqId8455657dde27aabe6adb7b188e031c11"/>
          </v:shape>
          <o:OLEObject Type="Embed" ProgID="Equation.DSMT4" ShapeID="_x0000_i1371" DrawAspect="Content" ObjectID="_1786449389" r:id="rId609"/>
        </w:object>
      </w:r>
      <w:r>
        <w:t>，使</w:t>
      </w:r>
      <w:r w:rsidR="00B45B85">
        <w:object w:dxaOrig="960" w:dyaOrig="260">
          <v:shape id="_x0000_i1372" type="#_x0000_t75" alt="eqIdc4dd6e7c88601b4c50b06f1238fdd95d" style="width:42pt;height:11.25pt" o:ole="">
            <v:imagedata r:id="rId593" o:title="eqIdc4dd6e7c88601b4c50b06f1238fdd95d"/>
          </v:shape>
          <o:OLEObject Type="Embed" ProgID="Equation.DSMT4" ShapeID="_x0000_i1372" DrawAspect="Content" ObjectID="_1786449390" r:id="rId610"/>
        </w:object>
      </w:r>
      <w:r>
        <w:t>，连接</w:t>
      </w:r>
      <w:r w:rsidR="00B45B85">
        <w:object w:dxaOrig="419" w:dyaOrig="260">
          <v:shape id="_x0000_i1373" type="#_x0000_t75" alt="eqId03902478df1a55bc99703210bccab910" style="width:18.75pt;height:11.25pt" o:ole="">
            <v:imagedata r:id="rId173" o:title="eqId03902478df1a55bc99703210bccab910"/>
          </v:shape>
          <o:OLEObject Type="Embed" ProgID="Equation.DSMT4" ShapeID="_x0000_i1373" DrawAspect="Content" ObjectID="_1786449391" r:id="rId611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2552700" cy="1104900"/>
            <wp:effectExtent l="0" t="0" r="0" b="0"/>
            <wp:docPr id="1011517215" name="" descr="@@@8d0559d1-1934-48aa-8335-9a03cb366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17215" name=""/>
                    <pic:cNvPicPr>
                      <a:picLocks noChangeAspect="1"/>
                    </pic:cNvPicPr>
                  </pic:nvPicPr>
                  <pic:blipFill>
                    <a:blip r:embed="rId6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B85" w:rsidRDefault="00E86315">
      <w:pPr>
        <w:spacing w:line="360" w:lineRule="auto"/>
        <w:jc w:val="left"/>
        <w:textAlignment w:val="center"/>
      </w:pPr>
      <w:r>
        <w:t>则</w:t>
      </w:r>
      <w:r w:rsidR="00B45B85">
        <w:object w:dxaOrig="2059" w:dyaOrig="620">
          <v:shape id="_x0000_i1374" type="#_x0000_t75" alt="eqId5165b55cabfa1a17a205b4a5c9d54f3c" style="width:90.75pt;height:27pt" o:ole="">
            <v:imagedata r:id="rId613" o:title="eqId5165b55cabfa1a17a205b4a5c9d54f3c"/>
          </v:shape>
          <o:OLEObject Type="Embed" ProgID="Equation.DSMT4" ShapeID="_x0000_i1374" DrawAspect="Content" ObjectID="_1786449392" r:id="rId614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519" w:dyaOrig="280">
          <v:shape id="_x0000_i1375" type="#_x0000_t75" alt="eqId0f500d13eee32d6ec620e12dd27e4a52" style="width:66.75pt;height:12pt" o:ole="">
            <v:imagedata r:id="rId615" o:title="eqId0f500d13eee32d6ec620e12dd27e4a52"/>
          </v:shape>
          <o:OLEObject Type="Embed" ProgID="Equation.DSMT4" ShapeID="_x0000_i1375" DrawAspect="Content" ObjectID="_1786449393" r:id="rId616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设</w:t>
      </w:r>
      <w:r w:rsidR="00B45B85">
        <w:object w:dxaOrig="840" w:dyaOrig="320">
          <v:shape id="_x0000_i1376" type="#_x0000_t75" alt="eqIdb697f9f9105755694f04f8b975ad58a0" style="width:36.75pt;height:13.5pt" o:ole="">
            <v:imagedata r:id="rId617" o:title="eqIdb697f9f9105755694f04f8b975ad58a0"/>
          </v:shape>
          <o:OLEObject Type="Embed" ProgID="Equation.DSMT4" ShapeID="_x0000_i1376" DrawAspect="Content" ObjectID="_1786449394" r:id="rId618"/>
        </w:object>
      </w:r>
      <w:r>
        <w:t>则</w:t>
      </w:r>
      <w:r w:rsidR="00B45B85">
        <w:object w:dxaOrig="2160" w:dyaOrig="280">
          <v:shape id="_x0000_i1377" type="#_x0000_t75" alt="eqId3b469b08c0e3e1a306293001dad5c750" style="width:95.25pt;height:12pt" o:ole="">
            <v:imagedata r:id="rId619" o:title="eqId3b469b08c0e3e1a306293001dad5c750"/>
          </v:shape>
          <o:OLEObject Type="Embed" ProgID="Equation.DSMT4" ShapeID="_x0000_i1377" DrawAspect="Content" ObjectID="_1786449395" r:id="rId620"/>
        </w:object>
      </w:r>
      <w:r>
        <w:t>，</w:t>
      </w:r>
      <w:r w:rsidR="00B45B85">
        <w:object w:dxaOrig="2540" w:dyaOrig="400">
          <v:shape id="_x0000_i1378" type="#_x0000_t75" alt="eqId047f94e98d5ac3317ba8364ae1c21bfa" style="width:111.75pt;height:17.25pt" o:ole="">
            <v:imagedata r:id="rId621" o:title="eqId047f94e98d5ac3317ba8364ae1c21bfa"/>
          </v:shape>
          <o:OLEObject Type="Embed" ProgID="Equation.DSMT4" ShapeID="_x0000_i1378" DrawAspect="Content" ObjectID="_1786449396" r:id="rId622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900" w:dyaOrig="380">
          <v:shape id="_x0000_i1379" type="#_x0000_t75" alt="eqId1ed65ef2cd17c2aef9c6ffcd978d19b7" style="width:127.5pt;height:16.5pt" o:ole="">
            <v:imagedata r:id="rId623" o:title="eqId1ed65ef2cd17c2aef9c6ffcd978d19b7"/>
          </v:shape>
          <o:OLEObject Type="Embed" ProgID="Equation.DSMT4" ShapeID="_x0000_i1379" DrawAspect="Content" ObjectID="_1786449397" r:id="rId624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4800" w:dyaOrig="520">
          <v:shape id="_x0000_i1380" type="#_x0000_t75" alt="eqId5362570db34bfc333490c3d2b75ee84a" style="width:211.5pt;height:23.25pt" o:ole="">
            <v:imagedata r:id="rId625" o:title="eqId5362570db34bfc333490c3d2b75ee84a"/>
          </v:shape>
          <o:OLEObject Type="Embed" ProgID="Equation.DSMT4" ShapeID="_x0000_i1380" DrawAspect="Content" ObjectID="_1786449398" r:id="rId626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4060" w:dyaOrig="960">
          <v:shape id="_x0000_i1381" type="#_x0000_t75" alt="eqId260cd6c6df29b21c05731958dbe01fab" style="width:178.5pt;height:42pt" o:ole="">
            <v:imagedata r:id="rId627" o:title="eqId260cd6c6df29b21c05731958dbe01fab"/>
          </v:shape>
          <o:OLEObject Type="Embed" ProgID="Equation.DSMT4" ShapeID="_x0000_i1381" DrawAspect="Content" ObjectID="_1786449399" r:id="rId628"/>
        </w:object>
      </w:r>
      <w:r w:rsidR="00E86315"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24</w:t>
      </w:r>
      <w:r>
        <w:t>．</w:t>
      </w:r>
      <w:r w:rsidR="00B45B85">
        <w:object w:dxaOrig="400" w:dyaOrig="680">
          <v:shape id="_x0000_i1382" type="#_x0000_t75" alt="eqId31f8f7e40ba386c0a9675896b52752d6" style="width:17.25pt;height:29.25pt" o:ole="">
            <v:imagedata r:id="rId629" o:title="eqId31f8f7e40ba386c0a9675896b52752d6"/>
          </v:shape>
          <o:OLEObject Type="Embed" ProgID="Equation.DSMT4" ShapeID="_x0000_i1382" DrawAspect="Content" ObjectID="_1786449400" r:id="rId630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考查翻折变换</w:t>
      </w:r>
      <w:r>
        <w:t>(</w:t>
      </w:r>
      <w:r>
        <w:t>折叠问题</w:t>
      </w:r>
      <w:r>
        <w:t>)</w:t>
      </w:r>
      <w:r>
        <w:t>，翻折对称的性质，矩形的性质，勾股定理，锐角三角函数定义．解题的关键是熟悉翻折变化的性质和锐角三角函数求解．</w:t>
      </w:r>
    </w:p>
    <w:p w:rsidR="00B45B85" w:rsidRDefault="00E86315">
      <w:pPr>
        <w:spacing w:line="360" w:lineRule="auto"/>
        <w:jc w:val="left"/>
        <w:textAlignment w:val="center"/>
      </w:pPr>
      <w:r>
        <w:t>根据矩形的性质得</w:t>
      </w:r>
      <w:r w:rsidR="00B45B85">
        <w:object w:dxaOrig="960" w:dyaOrig="280">
          <v:shape id="_x0000_i1383" type="#_x0000_t75" alt="eqId7159d113d1301b49171e736384f00131" style="width:42pt;height:12.75pt" o:ole="">
            <v:imagedata r:id="rId631" o:title="eqId7159d113d1301b49171e736384f00131"/>
          </v:shape>
          <o:OLEObject Type="Embed" ProgID="Equation.DSMT4" ShapeID="_x0000_i1383" DrawAspect="Content" ObjectID="_1786449401" r:id="rId632"/>
        </w:object>
      </w:r>
      <w:r>
        <w:t>和</w:t>
      </w:r>
      <w:r w:rsidR="00B45B85">
        <w:object w:dxaOrig="999" w:dyaOrig="280">
          <v:shape id="_x0000_i1384" type="#_x0000_t75" alt="eqId37b82fa09c58e3ab8d20955607a7a76b" style="width:44.25pt;height:12.75pt" o:ole="">
            <v:imagedata r:id="rId633" o:title="eqId37b82fa09c58e3ab8d20955607a7a76b"/>
          </v:shape>
          <o:OLEObject Type="Embed" ProgID="Equation.DSMT4" ShapeID="_x0000_i1384" DrawAspect="Content" ObjectID="_1786449402" r:id="rId634"/>
        </w:object>
      </w:r>
      <w:r>
        <w:t>，由翻折变化得</w:t>
      </w:r>
      <w:r w:rsidR="00B45B85">
        <w:object w:dxaOrig="979" w:dyaOrig="280">
          <v:shape id="_x0000_i1385" type="#_x0000_t75" alt="eqIddc453698af609a3e6775ac8a041980b0" style="width:42.75pt;height:12.75pt" o:ole="">
            <v:imagedata r:id="rId635" o:title="eqIddc453698af609a3e6775ac8a041980b0"/>
          </v:shape>
          <o:OLEObject Type="Embed" ProgID="Equation.DSMT4" ShapeID="_x0000_i1385" DrawAspect="Content" ObjectID="_1786449403" r:id="rId636"/>
        </w:object>
      </w:r>
      <w:r>
        <w:t>，设</w:t>
      </w:r>
      <w:r w:rsidR="00B45B85">
        <w:object w:dxaOrig="899" w:dyaOrig="280">
          <v:shape id="_x0000_i1386" type="#_x0000_t75" alt="eqIde963ad5aba1d65761c89d318b772c788" style="width:39.75pt;height:12.75pt" o:ole="">
            <v:imagedata r:id="rId637" o:title="eqIde963ad5aba1d65761c89d318b772c788"/>
          </v:shape>
          <o:OLEObject Type="Embed" ProgID="Equation.DSMT4" ShapeID="_x0000_i1386" DrawAspect="Content" ObjectID="_1786449404" r:id="rId638"/>
        </w:object>
      </w:r>
      <w:r>
        <w:t>，</w:t>
      </w:r>
      <w:r w:rsidR="00B45B85">
        <w:object w:dxaOrig="880" w:dyaOrig="280">
          <v:shape id="_x0000_i1387" type="#_x0000_t75" alt="eqId6c2d0c16d952da732cd6d96eb11c0bf3" style="width:39pt;height:12.75pt" o:ole="">
            <v:imagedata r:id="rId639" o:title="eqId6c2d0c16d952da732cd6d96eb11c0bf3"/>
          </v:shape>
          <o:OLEObject Type="Embed" ProgID="Equation.DSMT4" ShapeID="_x0000_i1387" DrawAspect="Content" ObjectID="_1786449405" r:id="rId640"/>
        </w:object>
      </w:r>
      <w:r>
        <w:t>，利用勾股定理求得</w:t>
      </w:r>
      <w:r w:rsidR="00B45B85">
        <w:object w:dxaOrig="419" w:dyaOrig="260">
          <v:shape id="_x0000_i1388" type="#_x0000_t75" alt="eqIdd004d2d115b477ade6af7ddb93db0df8" style="width:18.75pt;height:11.25pt" o:ole="">
            <v:imagedata r:id="rId641" o:title="eqIdd004d2d115b477ade6af7ddb93db0df8"/>
          </v:shape>
          <o:OLEObject Type="Embed" ProgID="Equation.DSMT4" ShapeID="_x0000_i1388" DrawAspect="Content" ObjectID="_1786449406" r:id="rId642"/>
        </w:object>
      </w:r>
      <w:r>
        <w:t>，结合</w:t>
      </w:r>
      <w:r w:rsidR="00B45B85">
        <w:object w:dxaOrig="1699" w:dyaOrig="620">
          <v:shape id="_x0000_i1389" type="#_x0000_t75" alt="eqId03cb978505ef6ae56ae2883cf35c8d88" style="width:75pt;height:27.75pt" o:ole="">
            <v:imagedata r:id="rId643" o:title="eqId03cb978505ef6ae56ae2883cf35c8d88"/>
          </v:shape>
          <o:OLEObject Type="Embed" ProgID="Equation.DSMT4" ShapeID="_x0000_i1389" DrawAspect="Content" ObjectID="_1786449407" r:id="rId644"/>
        </w:object>
      </w:r>
      <w:r>
        <w:t>即可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t>四边形</w:t>
      </w:r>
      <w:r w:rsidR="00B45B85">
        <w:object w:dxaOrig="720" w:dyaOrig="280">
          <v:shape id="_x0000_i1390" type="#_x0000_t75" alt="eqId5cb3f9a5da641be35117fd35ba07a6aa" style="width:31.5pt;height:12.75pt" o:ole="">
            <v:imagedata r:id="rId243" o:title="eqId5cb3f9a5da641be35117fd35ba07a6aa"/>
          </v:shape>
          <o:OLEObject Type="Embed" ProgID="Equation.DSMT4" ShapeID="_x0000_i1390" DrawAspect="Content" ObjectID="_1786449408" r:id="rId645"/>
        </w:object>
      </w:r>
      <w:r>
        <w:t>是矩形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960" w:dyaOrig="280">
          <v:shape id="_x0000_i1391" type="#_x0000_t75" alt="eqId7159d113d1301b49171e736384f00131" style="width:42pt;height:12.75pt" o:ole="">
            <v:imagedata r:id="rId631" o:title="eqId7159d113d1301b49171e736384f00131"/>
          </v:shape>
          <o:OLEObject Type="Embed" ProgID="Equation.DSMT4" ShapeID="_x0000_i1391" DrawAspect="Content" ObjectID="_1786449409" r:id="rId646"/>
        </w:object>
      </w:r>
      <w:r>
        <w:t>，</w:t>
      </w:r>
      <w:r w:rsidR="00B45B85">
        <w:object w:dxaOrig="999" w:dyaOrig="280">
          <v:shape id="_x0000_i1392" type="#_x0000_t75" alt="eqId37b82fa09c58e3ab8d20955607a7a76b" style="width:44.25pt;height:12.75pt" o:ole="">
            <v:imagedata r:id="rId633" o:title="eqId37b82fa09c58e3ab8d20955607a7a76b"/>
          </v:shape>
          <o:OLEObject Type="Embed" ProgID="Equation.DSMT4" ShapeID="_x0000_i1392" DrawAspect="Content" ObjectID="_1786449410" r:id="rId647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>
        <w:t>将矩形</w:t>
      </w:r>
      <w:r w:rsidR="00B45B85">
        <w:object w:dxaOrig="720" w:dyaOrig="280">
          <v:shape id="_x0000_i1393" type="#_x0000_t75" alt="eqId5cb3f9a5da641be35117fd35ba07a6aa" style="width:31.5pt;height:12.75pt" o:ole="">
            <v:imagedata r:id="rId243" o:title="eqId5cb3f9a5da641be35117fd35ba07a6aa"/>
          </v:shape>
          <o:OLEObject Type="Embed" ProgID="Equation.DSMT4" ShapeID="_x0000_i1393" DrawAspect="Content" ObjectID="_1786449411" r:id="rId648"/>
        </w:object>
      </w:r>
      <w:r>
        <w:t>沿</w:t>
      </w:r>
      <m:oMath>
        <m:r>
          <w:rPr>
            <w:rFonts w:ascii="Cambria Math" w:hAnsi="Cambria Math" w:cs="Cambria Math"/>
          </w:rPr>
          <m:t>CE</m:t>
        </m:r>
      </m:oMath>
      <w:r>
        <w:t>折叠，点</w:t>
      </w:r>
      <w:r>
        <w:rPr>
          <w:rFonts w:eastAsia="Times New Roman"/>
          <w:i/>
        </w:rPr>
        <w:t>B</w:t>
      </w:r>
      <w:r>
        <w:t>恰好落在边</w:t>
      </w:r>
      <m:oMath>
        <m:r>
          <w:rPr>
            <w:rFonts w:ascii="Cambria Math" w:hAnsi="Cambria Math" w:cs="Cambria Math"/>
          </w:rPr>
          <m:t>AD</m:t>
        </m:r>
      </m:oMath>
      <w:r>
        <w:t>的</w:t>
      </w:r>
      <w:r>
        <w:rPr>
          <w:rFonts w:eastAsia="Times New Roman"/>
          <w:i/>
        </w:rPr>
        <w:t>F</w:t>
      </w:r>
      <w:r>
        <w:t>处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979" w:dyaOrig="280">
          <v:shape id="_x0000_i1394" type="#_x0000_t75" alt="eqIddc453698af609a3e6775ac8a041980b0" style="width:42.75pt;height:12.75pt" o:ole="">
            <v:imagedata r:id="rId635" o:title="eqIddc453698af609a3e6775ac8a041980b0"/>
          </v:shape>
          <o:OLEObject Type="Embed" ProgID="Equation.DSMT4" ShapeID="_x0000_i1394" DrawAspect="Content" ObjectID="_1786449412" r:id="rId649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 w:rsidR="00B45B85">
        <w:object w:dxaOrig="860" w:dyaOrig="620">
          <v:shape id="_x0000_i1395" type="#_x0000_t75" alt="eqId9ec2daeb3938525290d6683f72edd3f2" style="width:37.5pt;height:27pt" o:ole="">
            <v:imagedata r:id="rId245" o:title="eqId9ec2daeb3938525290d6683f72edd3f2"/>
          </v:shape>
          <o:OLEObject Type="Embed" ProgID="Equation.DSMT4" ShapeID="_x0000_i1395" DrawAspect="Content" ObjectID="_1786449413" r:id="rId650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840" w:dyaOrig="620">
          <v:shape id="_x0000_i1396" type="#_x0000_t75" alt="eqIdd609565129b059d59d9d9ce1882ca756" style="width:36.75pt;height:24pt" o:ole="">
            <v:imagedata r:id="rId651" o:title="eqIdd609565129b059d59d9d9ce1882ca756"/>
          </v:shape>
          <o:OLEObject Type="Embed" ProgID="Equation.DSMT4" ShapeID="_x0000_i1396" DrawAspect="Content" ObjectID="_1786449414" r:id="rId652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设</w:t>
      </w:r>
      <w:r w:rsidR="00B45B85">
        <w:object w:dxaOrig="899" w:dyaOrig="280">
          <v:shape id="_x0000_i1397" type="#_x0000_t75" alt="eqIde963ad5aba1d65761c89d318b772c788" style="width:39.75pt;height:12.75pt" o:ole="">
            <v:imagedata r:id="rId637" o:title="eqIde963ad5aba1d65761c89d318b772c788"/>
          </v:shape>
          <o:OLEObject Type="Embed" ProgID="Equation.DSMT4" ShapeID="_x0000_i1397" DrawAspect="Content" ObjectID="_1786449415" r:id="rId653"/>
        </w:object>
      </w:r>
      <w:r>
        <w:t>，</w:t>
      </w:r>
      <w:r w:rsidR="00B45B85">
        <w:object w:dxaOrig="880" w:dyaOrig="280">
          <v:shape id="_x0000_i1398" type="#_x0000_t75" alt="eqId6c2d0c16d952da732cd6d96eb11c0bf3" style="width:39pt;height:12.75pt" o:ole="">
            <v:imagedata r:id="rId639" o:title="eqId6c2d0c16d952da732cd6d96eb11c0bf3"/>
          </v:shape>
          <o:OLEObject Type="Embed" ProgID="Equation.DSMT4" ShapeID="_x0000_i1398" DrawAspect="Content" ObjectID="_1786449416" r:id="rId65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480" w:dyaOrig="400">
          <v:shape id="_x0000_i1399" type="#_x0000_t75" alt="eqIdbb19ac1be81633fc4ed6abbce78a6161" style="width:108.75pt;height:18pt" o:ole="">
            <v:imagedata r:id="rId655" o:title="eqIdbb19ac1be81633fc4ed6abbce78a6161"/>
          </v:shape>
          <o:OLEObject Type="Embed" ProgID="Equation.DSMT4" ShapeID="_x0000_i1399" DrawAspect="Content" ObjectID="_1786449417" r:id="rId656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2900" w:dyaOrig="680">
          <v:shape id="_x0000_i1400" type="#_x0000_t75" alt="eqId93b4debdc73d76a2045873fb5958acee" style="width:127.5pt;height:30pt" o:ole="">
            <v:imagedata r:id="rId657" o:title="eqId93b4debdc73d76a2045873fb5958acee"/>
          </v:shape>
          <o:OLEObject Type="Embed" ProgID="Equation.DSMT4" ShapeID="_x0000_i1400" DrawAspect="Content" ObjectID="_1786449418" r:id="rId658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故答案为：</w:t>
      </w:r>
      <w:r w:rsidR="00B45B85">
        <w:object w:dxaOrig="400" w:dyaOrig="680">
          <v:shape id="_x0000_i1401" type="#_x0000_t75" alt="eqIdc9e87edf00167d91f1d5f66b997e4d59" style="width:17.25pt;height:31.5pt;mso-position-horizontal-relative:page;mso-position-vertical-relative:page" o:ole="">
            <v:imagedata r:id="rId659" o:title="eqIdc9e87edf00167d91f1d5f66b997e4d59"/>
          </v:shape>
          <o:OLEObject Type="Embed" ProgID="Equation.DSMT4" ShapeID="_x0000_i1401" DrawAspect="Content" ObjectID="_1786449419" r:id="rId660"/>
        </w:object>
      </w:r>
      <w:r>
        <w:t>．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25</w:t>
      </w:r>
      <w:r>
        <w:t>．</w:t>
      </w:r>
      <w:r>
        <w:t>(1)2</w:t>
      </w:r>
    </w:p>
    <w:p w:rsidR="00B45B85" w:rsidRDefault="00E86315">
      <w:pPr>
        <w:spacing w:line="360" w:lineRule="auto"/>
        <w:jc w:val="left"/>
        <w:textAlignment w:val="center"/>
      </w:pPr>
      <w:r>
        <w:t>(2)2</w:t>
      </w:r>
    </w:p>
    <w:p w:rsidR="00B45B85" w:rsidRDefault="00B45B85">
      <w:pPr>
        <w:spacing w:line="360" w:lineRule="auto"/>
        <w:jc w:val="left"/>
        <w:textAlignment w:val="center"/>
      </w:pPr>
    </w:p>
    <w:p w:rsidR="00B45B85" w:rsidRDefault="00E86315">
      <w:pPr>
        <w:spacing w:line="360" w:lineRule="auto"/>
        <w:jc w:val="left"/>
        <w:textAlignment w:val="center"/>
      </w:pPr>
      <w:r>
        <w:t>【分析】本题主要考查相似三角形的判定和性质和求正切，掌握相似三角形的判定方法和三角函数的定义是解题的关键，注意方程思想的应用．</w:t>
      </w:r>
    </w:p>
    <w:p w:rsidR="00B45B85" w:rsidRDefault="00E86315">
      <w:pPr>
        <w:spacing w:line="360" w:lineRule="auto"/>
        <w:jc w:val="left"/>
        <w:textAlignment w:val="center"/>
      </w:pPr>
      <w:r>
        <w:t>（</w:t>
      </w:r>
      <w:r>
        <w:t>1</w:t>
      </w:r>
      <w:r>
        <w:t>）由条件可证明</w:t>
      </w:r>
      <w:r w:rsidR="00B45B85">
        <w:object w:dxaOrig="1680" w:dyaOrig="300">
          <v:shape id="_x0000_i1402" type="#_x0000_t75" alt="eqIdf2695d7b3d2879090ee622bfa1b86521" style="width:74.25pt;height:13.5pt" o:ole="">
            <v:imagedata r:id="rId661" o:title="eqIdf2695d7b3d2879090ee622bfa1b86521"/>
          </v:shape>
          <o:OLEObject Type="Embed" ProgID="Equation.DSMT4" ShapeID="_x0000_i1402" DrawAspect="Content" ObjectID="_1786449420" r:id="rId662"/>
        </w:object>
      </w:r>
      <w:r>
        <w:t>，可得到</w:t>
      </w:r>
      <w:r w:rsidR="00B45B85">
        <w:object w:dxaOrig="1060" w:dyaOrig="620">
          <v:shape id="_x0000_i1403" type="#_x0000_t75" alt="eqIdb4c762852df98807af92eba546a1f2db" style="width:46.5pt;height:27pt" o:ole="">
            <v:imagedata r:id="rId663" o:title="eqIdb4c762852df98807af92eba546a1f2db"/>
          </v:shape>
          <o:OLEObject Type="Embed" ProgID="Equation.DSMT4" ShapeID="_x0000_i1403" DrawAspect="Content" ObjectID="_1786449421" r:id="rId664"/>
        </w:object>
      </w:r>
      <w:r>
        <w:t>，且</w:t>
      </w:r>
      <w:r w:rsidR="00B45B85">
        <w:object w:dxaOrig="1360" w:dyaOrig="260">
          <v:shape id="_x0000_i1404" type="#_x0000_t75" alt="eqId5fec8eda2687165554de1278e6f66862" style="width:60pt;height:11.25pt" o:ole="">
            <v:imagedata r:id="rId665" o:title="eqId5fec8eda2687165554de1278e6f66862"/>
          </v:shape>
          <o:OLEObject Type="Embed" ProgID="Equation.DSMT4" ShapeID="_x0000_i1404" DrawAspect="Content" ObjectID="_1786449422" r:id="rId666"/>
        </w:object>
      </w:r>
      <w:r>
        <w:t>，代入可求得</w:t>
      </w:r>
      <w:r w:rsidR="00B45B85">
        <w:object w:dxaOrig="400" w:dyaOrig="260">
          <v:shape id="_x0000_i1405" type="#_x0000_t75" alt="eqIdd40b319212a7e7528b053e1c7097e966" style="width:17.25pt;height:11.25pt" o:ole="">
            <v:imagedata r:id="rId81" o:title="eqIdd40b319212a7e7528b053e1c7097e966"/>
          </v:shape>
          <o:OLEObject Type="Embed" ProgID="Equation.DSMT4" ShapeID="_x0000_i1405" DrawAspect="Content" ObjectID="_1786449423" r:id="rId667"/>
        </w:object>
      </w:r>
      <w:r>
        <w:t>；</w:t>
      </w:r>
    </w:p>
    <w:p w:rsidR="00B45B85" w:rsidRDefault="00E86315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（</w:t>
      </w:r>
      <w:r>
        <w:t>1</w:t>
      </w:r>
      <w:r>
        <w:t>）可求得</w:t>
      </w:r>
      <w:r w:rsidR="00B45B85">
        <w:object w:dxaOrig="1060" w:dyaOrig="620">
          <v:shape id="_x0000_i1406" type="#_x0000_t75" alt="eqId1a3492c2df88bbb83ff750113ddeb3d6" style="width:46.5pt;height:27pt" o:ole="">
            <v:imagedata r:id="rId668" o:title="eqId1a3492c2df88bbb83ff750113ddeb3d6"/>
          </v:shape>
          <o:OLEObject Type="Embed" ProgID="Equation.DSMT4" ShapeID="_x0000_i1406" DrawAspect="Content" ObjectID="_1786449424" r:id="rId669"/>
        </w:object>
      </w:r>
      <w:r>
        <w:t>，可求得</w:t>
      </w:r>
      <w:r w:rsidR="00B45B85">
        <w:object w:dxaOrig="460" w:dyaOrig="620">
          <v:shape id="_x0000_i1407" type="#_x0000_t75" alt="eqId7cf3d14eb32760482c383221784ee3f3" style="width:20.25pt;height:27pt" o:ole="">
            <v:imagedata r:id="rId670" o:title="eqId7cf3d14eb32760482c383221784ee3f3"/>
          </v:shape>
          <o:OLEObject Type="Embed" ProgID="Equation.DSMT4" ShapeID="_x0000_i1407" DrawAspect="Content" ObjectID="_1786449425" r:id="rId671"/>
        </w:object>
      </w:r>
      <w:r>
        <w:t>，即</w:t>
      </w:r>
      <w:r w:rsidR="00B45B85">
        <w:object w:dxaOrig="1080" w:dyaOrig="280">
          <v:shape id="_x0000_i1408" type="#_x0000_t75" alt="eqId600e5b951c7065c6bb20e5adc5200e95" style="width:47.25pt;height:12.75pt" o:ole="">
            <v:imagedata r:id="rId672" o:title="eqId600e5b951c7065c6bb20e5adc5200e95"/>
          </v:shape>
          <o:OLEObject Type="Embed" ProgID="Equation.DSMT4" ShapeID="_x0000_i1408" DrawAspect="Content" ObjectID="_1786449426" r:id="rId673"/>
        </w:object>
      </w:r>
      <w:r>
        <w:t>的值．</w:t>
      </w:r>
    </w:p>
    <w:p w:rsidR="00B45B85" w:rsidRDefault="00E8631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</w:t>
      </w:r>
      <w:r>
        <w:t xml:space="preserve"> </w:t>
      </w:r>
      <w:r w:rsidR="00B45B85">
        <w:object w:dxaOrig="1520" w:dyaOrig="280">
          <v:shape id="_x0000_i1409" type="#_x0000_t75" alt="eqId0a46aabb30134e4afd10844fa65bdcc5" style="width:66.75pt;height:12.75pt" o:ole="">
            <v:imagedata r:id="rId674" o:title="eqId0a46aabb30134e4afd10844fa65bdcc5"/>
          </v:shape>
          <o:OLEObject Type="Embed" ProgID="Equation.DSMT4" ShapeID="_x0000_i1409" DrawAspect="Content" ObjectID="_1786449427" r:id="rId675"/>
        </w:object>
      </w:r>
      <w:r>
        <w:t>，</w:t>
      </w:r>
      <w:r w:rsidR="00B45B85">
        <w:object w:dxaOrig="1600" w:dyaOrig="280">
          <v:shape id="_x0000_i1410" type="#_x0000_t75" alt="eqId0cc4f60cc68f5afd3fc984d6f3c6f6f9" style="width:70.5pt;height:12.75pt" o:ole="">
            <v:imagedata r:id="rId676" o:title="eqId0cc4f60cc68f5afd3fc984d6f3c6f6f9"/>
          </v:shape>
          <o:OLEObject Type="Embed" ProgID="Equation.DSMT4" ShapeID="_x0000_i1410" DrawAspect="Content" ObjectID="_1786449428" r:id="rId677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779" w:dyaOrig="300">
          <v:shape id="_x0000_i1411" type="#_x0000_t75" alt="eqId34f009d9c11e4f15f40e49e5bec0dc33" style="width:78pt;height:13.5pt" o:ole="">
            <v:imagedata r:id="rId678" o:title="eqId34f009d9c11e4f15f40e49e5bec0dc33"/>
          </v:shape>
          <o:OLEObject Type="Embed" ProgID="Equation.DSMT4" ShapeID="_x0000_i1411" DrawAspect="Content" ObjectID="_1786449429" r:id="rId679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0" w:dyaOrig="200">
          <v:shape id="_x0000_i1412" type="#_x0000_t75" alt="eqId2de0d10ef8b748d4531250c37c5d3f9e" style="width:9.75pt;height:9pt" o:ole="">
            <v:imagedata r:id="rId396" o:title="eqId2de0d10ef8b748d4531250c37c5d3f9e"/>
          </v:shape>
          <o:OLEObject Type="Embed" ProgID="Equation.DSMT4" ShapeID="_x0000_i1412" DrawAspect="Content" ObjectID="_1786449430" r:id="rId680"/>
        </w:object>
      </w:r>
      <w:r>
        <w:object w:dxaOrig="1060" w:dyaOrig="620">
          <v:shape id="_x0000_i1413" type="#_x0000_t75" alt="eqIdb4c762852df98807af92eba546a1f2db" style="width:46.5pt;height:27pt" o:ole="">
            <v:imagedata r:id="rId663" o:title="eqIdb4c762852df98807af92eba546a1f2db"/>
          </v:shape>
          <o:OLEObject Type="Embed" ProgID="Equation.DSMT4" ShapeID="_x0000_i1413" DrawAspect="Content" ObjectID="_1786449431" r:id="rId681"/>
        </w:object>
      </w:r>
      <w:r w:rsidR="00E86315">
        <w:t>，且</w:t>
      </w:r>
      <w:r>
        <w:object w:dxaOrig="1360" w:dyaOrig="260">
          <v:shape id="_x0000_i1414" type="#_x0000_t75" alt="eqId5fec8eda2687165554de1278e6f66862" style="width:60pt;height:11.25pt" o:ole="">
            <v:imagedata r:id="rId665" o:title="eqId5fec8eda2687165554de1278e6f66862"/>
          </v:shape>
          <o:OLEObject Type="Embed" ProgID="Equation.DSMT4" ShapeID="_x0000_i1414" DrawAspect="Content" ObjectID="_1786449432" r:id="rId682"/>
        </w:object>
      </w:r>
      <w:r w:rsidR="00E86315">
        <w:t>，</w:t>
      </w:r>
      <w:r>
        <w:object w:dxaOrig="760" w:dyaOrig="260">
          <v:shape id="_x0000_i1415" type="#_x0000_t75" alt="eqId3d2c15801fee2405573677484f5dcfa4" style="width:33.75pt;height:11.25pt" o:ole="">
            <v:imagedata r:id="rId254" o:title="eqId3d2c15801fee2405573677484f5dcfa4"/>
          </v:shape>
          <o:OLEObject Type="Embed" ProgID="Equation.DSMT4" ShapeID="_x0000_i1415" DrawAspect="Content" ObjectID="_1786449433" r:id="rId683"/>
        </w:object>
      </w:r>
      <w:r w:rsidR="00E86315">
        <w:t>，</w:t>
      </w:r>
      <w:r>
        <w:object w:dxaOrig="699" w:dyaOrig="260">
          <v:shape id="_x0000_i1416" type="#_x0000_t75" alt="eqIdeca7e1a727ba332984ad857b3d25344d" style="width:30.75pt;height:11.25pt" o:ole="">
            <v:imagedata r:id="rId256" o:title="eqIdeca7e1a727ba332984ad857b3d25344d"/>
          </v:shape>
          <o:OLEObject Type="Embed" ProgID="Equation.DSMT4" ShapeID="_x0000_i1416" DrawAspect="Content" ObjectID="_1786449434" r:id="rId684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0" w:dyaOrig="200">
          <v:shape id="_x0000_i1417" type="#_x0000_t75" alt="eqId2de0d10ef8b748d4531250c37c5d3f9e" style="width:9.75pt;height:9pt" o:ole="">
            <v:imagedata r:id="rId396" o:title="eqId2de0d10ef8b748d4531250c37c5d3f9e"/>
          </v:shape>
          <o:OLEObject Type="Embed" ProgID="Equation.DSMT4" ShapeID="_x0000_i1417" DrawAspect="Content" ObjectID="_1786449435" r:id="rId685"/>
        </w:object>
      </w:r>
      <w:r>
        <w:object w:dxaOrig="1240" w:dyaOrig="560">
          <v:shape id="_x0000_i1418" type="#_x0000_t75" alt="eqIdf8186a508e9f47048394ae6c93505aa8" style="width:54.75pt;height:24pt" o:ole="">
            <v:imagedata r:id="rId686" o:title="eqIdf8186a508e9f47048394ae6c93505aa8"/>
          </v:shape>
          <o:OLEObject Type="Embed" ProgID="Equation.DSMT4" ShapeID="_x0000_i1418" DrawAspect="Content" ObjectID="_1786449436" r:id="rId687"/>
        </w:object>
      </w:r>
      <w:r w:rsidR="00E86315"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解得</w:t>
      </w:r>
      <w:r w:rsidR="00B45B85">
        <w:object w:dxaOrig="680" w:dyaOrig="240">
          <v:shape id="_x0000_i1419" type="#_x0000_t75" alt="eqId714cc3707bba3bfdb56e251999be8592" style="width:30pt;height:10.5pt" o:ole="">
            <v:imagedata r:id="rId688" o:title="eqId714cc3707bba3bfdb56e251999be8592"/>
          </v:shape>
          <o:OLEObject Type="Embed" ProgID="Equation.DSMT4" ShapeID="_x0000_i1419" DrawAspect="Content" ObjectID="_1786449437" r:id="rId689"/>
        </w:object>
      </w:r>
      <w:r>
        <w:t>或</w:t>
      </w:r>
      <w:r w:rsidR="00B45B85">
        <w:object w:dxaOrig="360" w:dyaOrig="300">
          <v:shape id="_x0000_i1420" type="#_x0000_t75" alt="eqId09089756773b2dc8cd9335563f16c3d6" style="width:15.75pt;height:13.5pt" o:ole="">
            <v:imagedata r:id="rId690" o:title="eqId09089756773b2dc8cd9335563f16c3d6"/>
          </v:shape>
          <o:OLEObject Type="Embed" ProgID="Equation.DSMT4" ShapeID="_x0000_i1420" DrawAspect="Content" ObjectID="_1786449438" r:id="rId691"/>
        </w:object>
      </w:r>
      <w:r>
        <w:t>舍去）；</w:t>
      </w:r>
    </w:p>
    <w:p w:rsidR="00B45B85" w:rsidRDefault="00E86315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（</w:t>
      </w:r>
      <w:r>
        <w:t>1</w:t>
      </w:r>
      <w:r>
        <w:t>）</w:t>
      </w:r>
      <w:r w:rsidR="00B45B85">
        <w:object w:dxaOrig="1680" w:dyaOrig="300">
          <v:shape id="_x0000_i1421" type="#_x0000_t75" alt="eqIdf2695d7b3d2879090ee622bfa1b86521" style="width:74.25pt;height:13.5pt" o:ole="">
            <v:imagedata r:id="rId661" o:title="eqIdf2695d7b3d2879090ee622bfa1b86521"/>
          </v:shape>
          <o:OLEObject Type="Embed" ProgID="Equation.DSMT4" ShapeID="_x0000_i1421" DrawAspect="Content" ObjectID="_1786449439" r:id="rId692"/>
        </w:object>
      </w:r>
      <w:r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20" w:dyaOrig="200">
          <v:shape id="_x0000_i1422" type="#_x0000_t75" alt="eqId2de0d10ef8b748d4531250c37c5d3f9e" style="width:9.75pt;height:9pt" o:ole="">
            <v:imagedata r:id="rId396" o:title="eqId2de0d10ef8b748d4531250c37c5d3f9e"/>
          </v:shape>
          <o:OLEObject Type="Embed" ProgID="Equation.DSMT4" ShapeID="_x0000_i1422" DrawAspect="Content" ObjectID="_1786449440" r:id="rId693"/>
        </w:object>
      </w:r>
      <w:r>
        <w:object w:dxaOrig="1640" w:dyaOrig="560">
          <v:shape id="_x0000_i1423" type="#_x0000_t75" alt="eqId4d381a8a8cc5d8a647587a7ec4f7cb42" style="width:1in;height:24.75pt" o:ole="">
            <v:imagedata r:id="rId694" o:title="eqId4d381a8a8cc5d8a647587a7ec4f7cb42"/>
          </v:shape>
          <o:OLEObject Type="Embed" ProgID="Equation.DSMT4" ShapeID="_x0000_i1423" DrawAspect="Content" ObjectID="_1786449441" r:id="rId695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1219" w:dyaOrig="280">
          <v:shape id="_x0000_i1424" type="#_x0000_t75" alt="eqId0f7590cc54ab1345754d4f958d64480f" style="width:54pt;height:12.75pt" o:ole="">
            <v:imagedata r:id="rId696" o:title="eqId0f7590cc54ab1345754d4f958d64480f"/>
          </v:shape>
          <o:OLEObject Type="Embed" ProgID="Equation.DSMT4" ShapeID="_x0000_i1424" DrawAspect="Content" ObjectID="_1786449442" r:id="rId697"/>
        </w:object>
      </w:r>
      <w:r w:rsidR="00E86315">
        <w:t>，</w:t>
      </w:r>
    </w:p>
    <w:p w:rsidR="00B45B85" w:rsidRDefault="00B45B85">
      <w:pPr>
        <w:spacing w:line="360" w:lineRule="auto"/>
        <w:jc w:val="left"/>
        <w:textAlignment w:val="center"/>
      </w:pPr>
      <w:r>
        <w:object w:dxaOrig="2000" w:dyaOrig="560">
          <v:shape id="_x0000_i1425" type="#_x0000_t75" alt="eqId7f75f3080acbc6148ea6fc9115c491ed" style="width:87.75pt;height:24.75pt" o:ole="">
            <v:imagedata r:id="rId698" o:title="eqId7f75f3080acbc6148ea6fc9115c491ed"/>
          </v:shape>
          <o:OLEObject Type="Embed" ProgID="Equation.DSMT4" ShapeID="_x0000_i1425" DrawAspect="Content" ObjectID="_1786449443" r:id="rId699"/>
        </w:object>
      </w:r>
      <w:r w:rsidR="00E86315">
        <w:t>．</w:t>
      </w:r>
    </w:p>
    <w:p w:rsidR="00B45B85" w:rsidRDefault="00E86315">
      <w:pPr>
        <w:spacing w:line="360" w:lineRule="auto"/>
        <w:jc w:val="left"/>
        <w:textAlignment w:val="center"/>
      </w:pPr>
      <w:r>
        <w:t>26</w:t>
      </w:r>
      <w:r>
        <w:t>．</w:t>
      </w:r>
      <w:r w:rsidR="00B45B85">
        <w:object w:dxaOrig="740" w:dyaOrig="560">
          <v:shape id="_x0000_i1426" type="#_x0000_t75" alt="eqId450f35cf2cce1c62847186a9cfec10c7" style="width:32.25pt;height:24.75pt" o:ole="">
            <v:imagedata r:id="rId700" o:title="eqId450f35cf2cce1c62847186a9cfec10c7"/>
          </v:shape>
          <o:OLEObject Type="Embed" ProgID="Equation.DSMT4" ShapeID="_x0000_i1426" DrawAspect="Content" ObjectID="_1786449444" r:id="rId701"/>
        </w:object>
      </w:r>
      <w:r>
        <w:t>；</w:t>
      </w:r>
      <w:r w:rsidR="00B45B85">
        <w:object w:dxaOrig="1459" w:dyaOrig="620">
          <v:shape id="_x0000_i1427" type="#_x0000_t75" alt="eqId65ed938e4ed6136d00aa87ef2a090c52" style="width:64.5pt;height:27pt" o:ole="">
            <v:imagedata r:id="rId702" o:title="eqId65ed938e4ed6136d00aa87ef2a090c52"/>
          </v:shape>
          <o:OLEObject Type="Embed" ProgID="Equation.DSMT4" ShapeID="_x0000_i1427" DrawAspect="Content" ObjectID="_1786449445" r:id="rId703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【分析】本题主要考查了正方形的性质，相似三角形的判定和性质，三角函数，解题关键是相似三角形的应用．由正方形</w:t>
      </w:r>
      <w:r w:rsidR="00B45B85">
        <w:object w:dxaOrig="720" w:dyaOrig="280">
          <v:shape id="_x0000_i1428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428" DrawAspect="Content" ObjectID="_1786449446" r:id="rId704"/>
        </w:object>
      </w:r>
      <w:r>
        <w:t>，先设</w:t>
      </w:r>
      <w:r w:rsidR="00B45B85">
        <w:object w:dxaOrig="600" w:dyaOrig="260">
          <v:shape id="_x0000_i1429" type="#_x0000_t75" alt="eqIdd9f63d194aa0d4091618b6f41f569ee2" style="width:26.25pt;height:11.25pt" o:ole="">
            <v:imagedata r:id="rId705" o:title="eqIdd9f63d194aa0d4091618b6f41f569ee2"/>
          </v:shape>
          <o:OLEObject Type="Embed" ProgID="Equation.DSMT4" ShapeID="_x0000_i1429" DrawAspect="Content" ObjectID="_1786449447" r:id="rId706"/>
        </w:object>
      </w:r>
      <w:r>
        <w:t xml:space="preserve"> “2”</w:t>
      </w:r>
      <w:r>
        <w:t>，求得</w:t>
      </w:r>
      <w:r w:rsidR="00B45B85">
        <w:object w:dxaOrig="1300" w:dyaOrig="280">
          <v:shape id="_x0000_i1430" type="#_x0000_t75" alt="eqId9dc6b0519c2044a6ee8db6f8f6e98fa7" style="width:57pt;height:12pt" o:ole="">
            <v:imagedata r:id="rId707" o:title="eqId9dc6b0519c2044a6ee8db6f8f6e98fa7"/>
          </v:shape>
          <o:OLEObject Type="Embed" ProgID="Equation.DSMT4" ShapeID="_x0000_i1430" DrawAspect="Content" ObjectID="_1786449448" r:id="rId708"/>
        </w:object>
      </w:r>
      <w:r>
        <w:t>，</w:t>
      </w:r>
      <w:r w:rsidR="00B45B85">
        <w:object w:dxaOrig="940" w:dyaOrig="360">
          <v:shape id="_x0000_i1431" type="#_x0000_t75" alt="eqId95d74b86f8ff81c51599d1a7b7af22f2" style="width:41.25pt;height:15.75pt" o:ole="">
            <v:imagedata r:id="rId709" o:title="eqId95d74b86f8ff81c51599d1a7b7af22f2"/>
          </v:shape>
          <o:OLEObject Type="Embed" ProgID="Equation.DSMT4" ShapeID="_x0000_i1431" DrawAspect="Content" ObjectID="_1786449449" r:id="rId710"/>
        </w:object>
      </w:r>
      <w:r>
        <w:t>，根据</w:t>
      </w:r>
      <w:r w:rsidR="00B45B85">
        <w:object w:dxaOrig="1499" w:dyaOrig="280">
          <v:shape id="_x0000_i1432" type="#_x0000_t75" alt="eqId3b2d7645f4928571f56c6a010c4eba76" style="width:66pt;height:12.75pt" o:ole="">
            <v:imagedata r:id="rId711" o:title="eqId3b2d7645f4928571f56c6a010c4eba76"/>
          </v:shape>
          <o:OLEObject Type="Embed" ProgID="Equation.DSMT4" ShapeID="_x0000_i1432" DrawAspect="Content" ObjectID="_1786449450" r:id="rId712"/>
        </w:object>
      </w:r>
      <w:r>
        <w:t>，得</w:t>
      </w:r>
      <w:r w:rsidR="00B45B85">
        <w:object w:dxaOrig="1420" w:dyaOrig="600">
          <v:shape id="_x0000_i1433" type="#_x0000_t75" alt="eqId8c4ab481f3931827d7bf23c9ba4b86bd" style="width:62.25pt;height:26.25pt" o:ole="">
            <v:imagedata r:id="rId713" o:title="eqId8c4ab481f3931827d7bf23c9ba4b86bd"/>
          </v:shape>
          <o:OLEObject Type="Embed" ProgID="Equation.DSMT4" ShapeID="_x0000_i1433" DrawAspect="Content" ObjectID="_1786449451" r:id="rId714"/>
        </w:object>
      </w:r>
      <w:r>
        <w:t>，进而求得</w:t>
      </w:r>
      <w:r w:rsidR="00B45B85">
        <w:object w:dxaOrig="980" w:dyaOrig="560">
          <v:shape id="_x0000_i1434" type="#_x0000_t75" alt="eqId965b01be413dbaed4a9cb6661d49f6d4" style="width:42.75pt;height:24.75pt" o:ole="">
            <v:imagedata r:id="rId715" o:title="eqId965b01be413dbaed4a9cb6661d49f6d4"/>
          </v:shape>
          <o:OLEObject Type="Embed" ProgID="Equation.DSMT4" ShapeID="_x0000_i1434" DrawAspect="Content" ObjectID="_1786449452" r:id="rId716"/>
        </w:object>
      </w:r>
      <w:r>
        <w:t>，</w:t>
      </w:r>
      <w:r w:rsidR="00B45B85">
        <w:object w:dxaOrig="980" w:dyaOrig="560">
          <v:shape id="_x0000_i1435" type="#_x0000_t75" alt="eqIdea2199ed9ddcc82fadcd293bb52ccc62" style="width:43.5pt;height:24.75pt" o:ole="">
            <v:imagedata r:id="rId717" o:title="eqIdea2199ed9ddcc82fadcd293bb52ccc62"/>
          </v:shape>
          <o:OLEObject Type="Embed" ProgID="Equation.DSMT4" ShapeID="_x0000_i1435" DrawAspect="Content" ObjectID="_1786449453" r:id="rId718"/>
        </w:object>
      </w:r>
      <w:r>
        <w:t>，</w:t>
      </w:r>
      <w:r w:rsidR="00B45B85">
        <w:object w:dxaOrig="1120" w:dyaOrig="620">
          <v:shape id="_x0000_i1436" type="#_x0000_t75" alt="eqId80247808f1b20daef77cf4cd10ac90ef" style="width:49.5pt;height:27pt" o:ole="">
            <v:imagedata r:id="rId719" o:title="eqId80247808f1b20daef77cf4cd10ac90ef"/>
          </v:shape>
          <o:OLEObject Type="Embed" ProgID="Equation.DSMT4" ShapeID="_x0000_i1436" DrawAspect="Content" ObjectID="_1786449454" r:id="rId720"/>
        </w:object>
      </w:r>
      <w:r>
        <w:t>，即可求解．</w:t>
      </w:r>
    </w:p>
    <w:p w:rsidR="00B45B85" w:rsidRDefault="00E86315">
      <w:pPr>
        <w:spacing w:line="360" w:lineRule="auto"/>
        <w:jc w:val="left"/>
        <w:textAlignment w:val="center"/>
      </w:pPr>
      <w:r>
        <w:t>【详解】解：由正方形</w:t>
      </w:r>
      <w:r w:rsidR="00B45B85">
        <w:object w:dxaOrig="720" w:dyaOrig="280">
          <v:shape id="_x0000_i1437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437" DrawAspect="Content" ObjectID="_1786449455" r:id="rId721"/>
        </w:object>
      </w:r>
      <w:r>
        <w:t>，点</w:t>
      </w:r>
      <w:r w:rsidR="00B45B85">
        <w:object w:dxaOrig="240" w:dyaOrig="260">
          <v:shape id="_x0000_i1438" type="#_x0000_t75" alt="eqId2a30f3a8b673cc28bd90c50cf1a35281" style="width:10.5pt;height:11.25pt" o:ole="">
            <v:imagedata r:id="rId199" o:title="eqId2a30f3a8b673cc28bd90c50cf1a35281"/>
          </v:shape>
          <o:OLEObject Type="Embed" ProgID="Equation.DSMT4" ShapeID="_x0000_i1438" DrawAspect="Content" ObjectID="_1786449456" r:id="rId722"/>
        </w:object>
      </w:r>
      <w:r>
        <w:t>为</w:t>
      </w:r>
      <w:r w:rsidR="00B45B85">
        <w:object w:dxaOrig="399" w:dyaOrig="280">
          <v:shape id="_x0000_i1439" type="#_x0000_t75" alt="eqId9d78abbad68bbbf12af10cd40ef4c353" style="width:17.25pt;height:12pt" o:ole="">
            <v:imagedata r:id="rId164" o:title="eqId9d78abbad68bbbf12af10cd40ef4c353"/>
          </v:shape>
          <o:OLEObject Type="Embed" ProgID="Equation.DSMT4" ShapeID="_x0000_i1439" DrawAspect="Content" ObjectID="_1786449457" r:id="rId723"/>
        </w:object>
      </w:r>
      <w:r>
        <w:t>的中点，</w:t>
      </w:r>
      <w:r w:rsidR="00B45B85">
        <w:object w:dxaOrig="1000" w:dyaOrig="280">
          <v:shape id="_x0000_i1440" type="#_x0000_t75" alt="eqId34c23e376ab222814e0029d2adb5a957" style="width:44.25pt;height:12.75pt" o:ole="">
            <v:imagedata r:id="rId267" o:title="eqId34c23e376ab222814e0029d2adb5a957"/>
          </v:shape>
          <o:OLEObject Type="Embed" ProgID="Equation.DSMT4" ShapeID="_x0000_i1440" DrawAspect="Content" ObjectID="_1786449458" r:id="rId724"/>
        </w:object>
      </w:r>
      <w:r>
        <w:t>，设</w:t>
      </w:r>
      <w:r w:rsidR="00B45B85">
        <w:object w:dxaOrig="600" w:dyaOrig="260">
          <v:shape id="_x0000_i1441" type="#_x0000_t75" alt="eqIdd9f63d194aa0d4091618b6f41f569ee2" style="width:26.25pt;height:11.25pt" o:ole="">
            <v:imagedata r:id="rId705" o:title="eqIdd9f63d194aa0d4091618b6f41f569ee2"/>
          </v:shape>
          <o:OLEObject Type="Embed" ProgID="Equation.DSMT4" ShapeID="_x0000_i1441" DrawAspect="Content" ObjectID="_1786449459" r:id="rId725"/>
        </w:object>
      </w:r>
      <w:r>
        <w:t xml:space="preserve"> “2”</w: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得</w:t>
      </w:r>
      <w:r w:rsidR="00B45B85">
        <w:object w:dxaOrig="1300" w:dyaOrig="280">
          <v:shape id="_x0000_i1442" type="#_x0000_t75" alt="eqId9dc6b0519c2044a6ee8db6f8f6e98fa7" style="width:57pt;height:12pt" o:ole="">
            <v:imagedata r:id="rId707" o:title="eqId9dc6b0519c2044a6ee8db6f8f6e98fa7"/>
          </v:shape>
          <o:OLEObject Type="Embed" ProgID="Equation.DSMT4" ShapeID="_x0000_i1442" DrawAspect="Content" ObjectID="_1786449460" r:id="rId726"/>
        </w:object>
      </w:r>
      <w:r>
        <w:t>，</w:t>
      </w:r>
      <w:r w:rsidR="00B45B85">
        <w:object w:dxaOrig="940" w:dyaOrig="360">
          <v:shape id="_x0000_i1443" type="#_x0000_t75" alt="eqId95d74b86f8ff81c51599d1a7b7af22f2" style="width:41.25pt;height:15.75pt" o:ole="">
            <v:imagedata r:id="rId709" o:title="eqId95d74b86f8ff81c51599d1a7b7af22f2"/>
          </v:shape>
          <o:OLEObject Type="Embed" ProgID="Equation.DSMT4" ShapeID="_x0000_i1443" DrawAspect="Content" ObjectID="_1786449461" r:id="rId727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>
        <w:t>正方形</w:t>
      </w:r>
      <w:r w:rsidR="00B45B85">
        <w:object w:dxaOrig="720" w:dyaOrig="280">
          <v:shape id="_x0000_i1444" type="#_x0000_t75" alt="eqId411b38a18046fea8e9fab1f9f9b80a5f" style="width:31.5pt;height:12pt" o:ole="">
            <v:imagedata r:id="rId197" o:title="eqId411b38a18046fea8e9fab1f9f9b80a5f"/>
          </v:shape>
          <o:OLEObject Type="Embed" ProgID="Equation.DSMT4" ShapeID="_x0000_i1444" DrawAspect="Content" ObjectID="_1786449462" r:id="rId728"/>
        </w:object>
      </w:r>
      <w:r>
        <w:t>，</w:t>
      </w:r>
      <w:r w:rsidR="00B45B85">
        <w:object w:dxaOrig="1000" w:dyaOrig="280">
          <v:shape id="_x0000_i1445" type="#_x0000_t75" alt="eqId34c23e376ab222814e0029d2adb5a957" style="width:44.25pt;height:12.75pt" o:ole="">
            <v:imagedata r:id="rId267" o:title="eqId34c23e376ab222814e0029d2adb5a957"/>
          </v:shape>
          <o:OLEObject Type="Embed" ProgID="Equation.DSMT4" ShapeID="_x0000_i1445" DrawAspect="Content" ObjectID="_1786449463" r:id="rId729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599" w:dyaOrig="280">
          <v:shape id="_x0000_i1446" type="#_x0000_t75" alt="eqId0040da5834c52b49fe16a457b2d1fa5c" style="width:70.5pt;height:12.75pt" o:ole="">
            <v:imagedata r:id="rId730" o:title="eqId0040da5834c52b49fe16a457b2d1fa5c"/>
          </v:shape>
          <o:OLEObject Type="Embed" ProgID="Equation.DSMT4" ShapeID="_x0000_i1446" DrawAspect="Content" ObjectID="_1786449464" r:id="rId731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∵</w:t>
      </w:r>
      <w:r w:rsidR="00B45B85">
        <w:object w:dxaOrig="1619" w:dyaOrig="280">
          <v:shape id="_x0000_i1447" type="#_x0000_t75" alt="eqId93bb64de3eb4fb1f8f657a40c147ae02" style="width:71.25pt;height:12.75pt" o:ole="">
            <v:imagedata r:id="rId732" o:title="eqId93bb64de3eb4fb1f8f657a40c147ae02"/>
          </v:shape>
          <o:OLEObject Type="Embed" ProgID="Equation.DSMT4" ShapeID="_x0000_i1447" DrawAspect="Content" ObjectID="_1786449465" r:id="rId733"/>
        </w:objec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1499" w:dyaOrig="280">
          <v:shape id="_x0000_i1448" type="#_x0000_t75" alt="eqId3b2d7645f4928571f56c6a010c4eba76" style="width:66pt;height:12.75pt" o:ole="">
            <v:imagedata r:id="rId711" o:title="eqId3b2d7645f4928571f56c6a010c4eba76"/>
          </v:shape>
          <o:OLEObject Type="Embed" ProgID="Equation.DSMT4" ShapeID="_x0000_i1448" DrawAspect="Content" ObjectID="_1786449466" r:id="rId734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lastRenderedPageBreak/>
        <w:t>∴</w:t>
      </w:r>
      <w:r w:rsidR="00B45B85">
        <w:object w:dxaOrig="1420" w:dyaOrig="600">
          <v:shape id="_x0000_i1449" type="#_x0000_t75" alt="eqId8c4ab481f3931827d7bf23c9ba4b86bd" style="width:62.25pt;height:26.25pt" o:ole="">
            <v:imagedata r:id="rId713" o:title="eqId8c4ab481f3931827d7bf23c9ba4b86bd"/>
          </v:shape>
          <o:OLEObject Type="Embed" ProgID="Equation.DSMT4" ShapeID="_x0000_i1449" DrawAspect="Content" ObjectID="_1786449467" r:id="rId735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980" w:dyaOrig="560">
          <v:shape id="_x0000_i1450" type="#_x0000_t75" alt="eqId965b01be413dbaed4a9cb6661d49f6d4" style="width:42.75pt;height:24.75pt" o:ole="">
            <v:imagedata r:id="rId715" o:title="eqId965b01be413dbaed4a9cb6661d49f6d4"/>
          </v:shape>
          <o:OLEObject Type="Embed" ProgID="Equation.DSMT4" ShapeID="_x0000_i1450" DrawAspect="Content" ObjectID="_1786449468" r:id="rId736"/>
        </w:object>
      </w:r>
      <w:r>
        <w:t>，</w:t>
      </w:r>
      <w:r w:rsidR="00B45B85">
        <w:object w:dxaOrig="980" w:dyaOrig="560">
          <v:shape id="_x0000_i1451" type="#_x0000_t75" alt="eqIdea2199ed9ddcc82fadcd293bb52ccc62" style="width:43.5pt;height:24.75pt" o:ole="">
            <v:imagedata r:id="rId717" o:title="eqIdea2199ed9ddcc82fadcd293bb52ccc62"/>
          </v:shape>
          <o:OLEObject Type="Embed" ProgID="Equation.DSMT4" ShapeID="_x0000_i1451" DrawAspect="Content" ObjectID="_1786449469" r:id="rId737"/>
        </w:object>
      </w:r>
      <w:r>
        <w:t>，</w:t>
      </w:r>
      <w:r w:rsidR="00B45B85">
        <w:object w:dxaOrig="1120" w:dyaOrig="620">
          <v:shape id="_x0000_i1452" type="#_x0000_t75" alt="eqId80247808f1b20daef77cf4cd10ac90ef" style="width:49.5pt;height:27pt" o:ole="">
            <v:imagedata r:id="rId719" o:title="eqId80247808f1b20daef77cf4cd10ac90ef"/>
          </v:shape>
          <o:OLEObject Type="Embed" ProgID="Equation.DSMT4" ShapeID="_x0000_i1452" DrawAspect="Content" ObjectID="_1786449470" r:id="rId738"/>
        </w:object>
      </w:r>
      <w:r>
        <w:t>，</w:t>
      </w:r>
    </w:p>
    <w:p w:rsidR="00B45B85" w:rsidRDefault="00E86315">
      <w:pPr>
        <w:spacing w:line="360" w:lineRule="auto"/>
        <w:jc w:val="left"/>
        <w:textAlignment w:val="center"/>
      </w:pPr>
      <w:r>
        <w:t>∴</w:t>
      </w:r>
      <w:r w:rsidR="00B45B85">
        <w:object w:dxaOrig="740" w:dyaOrig="560">
          <v:shape id="_x0000_i1453" type="#_x0000_t75" alt="eqId450f35cf2cce1c62847186a9cfec10c7" style="width:32.25pt;height:24.75pt" o:ole="">
            <v:imagedata r:id="rId700" o:title="eqId450f35cf2cce1c62847186a9cfec10c7"/>
          </v:shape>
          <o:OLEObject Type="Embed" ProgID="Equation.DSMT4" ShapeID="_x0000_i1453" DrawAspect="Content" ObjectID="_1786449471" r:id="rId739"/>
        </w:object>
      </w:r>
      <w:r>
        <w:t>，</w:t>
      </w:r>
      <w:r w:rsidR="00B45B85">
        <w:object w:dxaOrig="1820" w:dyaOrig="560">
          <v:shape id="_x0000_i1454" type="#_x0000_t75" alt="eqIdaec749a8484885bc958c5391c8ba0f64" style="width:80.25pt;height:24.75pt" o:ole="">
            <v:imagedata r:id="rId740" o:title="eqIdaec749a8484885bc958c5391c8ba0f64"/>
          </v:shape>
          <o:OLEObject Type="Embed" ProgID="Equation.DSMT4" ShapeID="_x0000_i1454" DrawAspect="Content" ObjectID="_1786449472" r:id="rId741"/>
        </w:object>
      </w:r>
      <w:r>
        <w:t>．</w:t>
      </w:r>
    </w:p>
    <w:p w:rsidR="00B45B85" w:rsidRDefault="00B45B85">
      <w:pPr>
        <w:spacing w:line="360" w:lineRule="auto"/>
        <w:jc w:val="left"/>
        <w:textAlignment w:val="center"/>
      </w:pPr>
    </w:p>
    <w:sectPr w:rsidR="00B45B85" w:rsidSect="00B45B85">
      <w:headerReference w:type="even" r:id="rId742"/>
      <w:headerReference w:type="default" r:id="rId743"/>
      <w:footerReference w:type="even" r:id="rId744"/>
      <w:footerReference w:type="default" r:id="rId745"/>
      <w:pgSz w:w="11907" w:h="16839" w:code="9"/>
      <w:pgMar w:top="1440" w:right="1800" w:bottom="1440" w:left="1800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6968" w:rsidRDefault="00BF6968" w:rsidP="00B45B85">
      <w:pPr>
        <w:ind w:firstLine="480"/>
      </w:pPr>
      <w:r>
        <w:separator/>
      </w:r>
    </w:p>
  </w:endnote>
  <w:endnote w:type="continuationSeparator" w:id="1">
    <w:p w:rsidR="00BF6968" w:rsidRDefault="00BF6968" w:rsidP="00B45B85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BC62FB" w:rsidRDefault="00E86315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 w:rsidR="00E27638">
        <w:rPr>
          <w:noProof/>
        </w:rPr>
        <w:instrText>4</w:instrText>
      </w:r>
    </w:fldSimple>
    <w:r>
      <w:fldChar w:fldCharType="separate"/>
    </w:r>
    <w:r w:rsidR="00E27638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 w:rsidR="00E27638">
        <w:rPr>
          <w:noProof/>
        </w:rPr>
        <w:instrText>4</w:instrText>
      </w:r>
    </w:fldSimple>
    <w:r>
      <w:fldChar w:fldCharType="separate"/>
    </w:r>
    <w:r w:rsidR="00E27638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BC62FB" w:rsidRDefault="00E86315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 w:rsidR="00174BB6">
        <w:rPr>
          <w:noProof/>
        </w:rPr>
        <w:instrText>3</w:instrText>
      </w:r>
    </w:fldSimple>
    <w:r>
      <w:fldChar w:fldCharType="separate"/>
    </w:r>
    <w:r w:rsidR="00174BB6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 w:rsidR="00174BB6">
        <w:rPr>
          <w:noProof/>
        </w:rPr>
        <w:instrText>4</w:instrText>
      </w:r>
    </w:fldSimple>
    <w:r>
      <w:fldChar w:fldCharType="separate"/>
    </w:r>
    <w:r w:rsidR="00174BB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64153B" w:rsidRDefault="00E86315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fldSimple w:instr=" page ">
      <w:r w:rsidR="00174BB6">
        <w:rPr>
          <w:noProof/>
        </w:rPr>
        <w:instrText>2</w:instrText>
      </w:r>
    </w:fldSimple>
    <w:r>
      <w:fldChar w:fldCharType="separate"/>
    </w:r>
    <w:r w:rsidR="00174BB6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>=</w:instrText>
    </w:r>
    <w:fldSimple w:instr=" sectionpages ">
      <w:r w:rsidR="00174BB6">
        <w:rPr>
          <w:noProof/>
        </w:rPr>
        <w:instrText>12</w:instrText>
      </w:r>
    </w:fldSimple>
    <w:r>
      <w:fldChar w:fldCharType="separate"/>
    </w:r>
    <w:r w:rsidR="00174BB6">
      <w:rPr>
        <w:noProof/>
      </w:rPr>
      <w:t>1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64153B" w:rsidRDefault="00E86315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fldSimple w:instr=" page ">
      <w:r w:rsidR="00174BB6">
        <w:rPr>
          <w:noProof/>
        </w:rPr>
        <w:instrText>1</w:instrText>
      </w:r>
    </w:fldSimple>
    <w:r>
      <w:fldChar w:fldCharType="separate"/>
    </w:r>
    <w:r w:rsidR="00174BB6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>=</w:instrText>
    </w:r>
    <w:fldSimple w:instr=" sectionpages ">
      <w:r w:rsidR="00174BB6">
        <w:rPr>
          <w:noProof/>
        </w:rPr>
        <w:instrText>12</w:instrText>
      </w:r>
    </w:fldSimple>
    <w:r>
      <w:fldChar w:fldCharType="separate"/>
    </w:r>
    <w:r w:rsidR="00174BB6">
      <w:rPr>
        <w:noProof/>
      </w:rPr>
      <w:t>1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6968" w:rsidRDefault="00BF6968" w:rsidP="00B45B85">
      <w:pPr>
        <w:ind w:firstLine="480"/>
      </w:pPr>
      <w:r>
        <w:separator/>
      </w:r>
    </w:p>
  </w:footnote>
  <w:footnote w:type="continuationSeparator" w:id="1">
    <w:p w:rsidR="00BF6968" w:rsidRDefault="00BF6968" w:rsidP="00B45B85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E86315" w:rsidRDefault="00E86315" w:rsidP="00E86315">
    <w:pPr>
      <w:ind w:firstLineChars="3250" w:firstLine="9100"/>
      <w:rPr>
        <w:sz w:val="28"/>
        <w:szCs w:val="28"/>
      </w:rPr>
    </w:pPr>
    <w:r w:rsidRPr="00E86315">
      <w:rPr>
        <w:rFonts w:hint="eastAsia"/>
        <w:sz w:val="28"/>
        <w:szCs w:val="28"/>
      </w:rPr>
      <w:t>A01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0232A6" w:rsidRDefault="00E86315" w:rsidP="0064153B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315" w:rsidRPr="000232A6" w:rsidRDefault="00E86315" w:rsidP="0064153B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74BB6"/>
    <w:rsid w:val="001D7A06"/>
    <w:rsid w:val="00203D01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45B85"/>
    <w:rsid w:val="00BC4F14"/>
    <w:rsid w:val="00BC62FB"/>
    <w:rsid w:val="00BF535F"/>
    <w:rsid w:val="00BF6968"/>
    <w:rsid w:val="00C806B0"/>
    <w:rsid w:val="00E27638"/>
    <w:rsid w:val="00E476EE"/>
    <w:rsid w:val="00E86315"/>
    <w:rsid w:val="00EF035E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5B8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8631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8631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9.bin"/><Relationship Id="rId671" Type="http://schemas.openxmlformats.org/officeDocument/2006/relationships/oleObject" Target="embeddings/oleObject383.bin"/><Relationship Id="rId727" Type="http://schemas.openxmlformats.org/officeDocument/2006/relationships/oleObject" Target="embeddings/oleObject41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324" Type="http://schemas.openxmlformats.org/officeDocument/2006/relationships/image" Target="media/image143.png"/><Relationship Id="rId366" Type="http://schemas.openxmlformats.org/officeDocument/2006/relationships/image" Target="media/image162.wmf"/><Relationship Id="rId531" Type="http://schemas.openxmlformats.org/officeDocument/2006/relationships/oleObject" Target="embeddings/oleObject300.bin"/><Relationship Id="rId573" Type="http://schemas.openxmlformats.org/officeDocument/2006/relationships/oleObject" Target="embeddings/oleObject324.bin"/><Relationship Id="rId629" Type="http://schemas.openxmlformats.org/officeDocument/2006/relationships/image" Target="media/image263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184.wmf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66.bin"/><Relationship Id="rId640" Type="http://schemas.openxmlformats.org/officeDocument/2006/relationships/oleObject" Target="embeddings/oleObject363.bin"/><Relationship Id="rId682" Type="http://schemas.openxmlformats.org/officeDocument/2006/relationships/oleObject" Target="embeddings/oleObject390.bin"/><Relationship Id="rId738" Type="http://schemas.openxmlformats.org/officeDocument/2006/relationships/oleObject" Target="embeddings/oleObject42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49.png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81.bin"/><Relationship Id="rId542" Type="http://schemas.openxmlformats.org/officeDocument/2006/relationships/image" Target="media/image228.wmf"/><Relationship Id="rId584" Type="http://schemas.openxmlformats.org/officeDocument/2006/relationships/oleObject" Target="embeddings/oleObject331.bin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image" Target="media/image106.png"/><Relationship Id="rId402" Type="http://schemas.openxmlformats.org/officeDocument/2006/relationships/oleObject" Target="embeddings/oleObject218.bin"/><Relationship Id="rId279" Type="http://schemas.openxmlformats.org/officeDocument/2006/relationships/image" Target="media/image126.wmf"/><Relationship Id="rId444" Type="http://schemas.openxmlformats.org/officeDocument/2006/relationships/oleObject" Target="embeddings/oleObject247.bin"/><Relationship Id="rId486" Type="http://schemas.openxmlformats.org/officeDocument/2006/relationships/oleObject" Target="embeddings/oleObject273.bin"/><Relationship Id="rId651" Type="http://schemas.openxmlformats.org/officeDocument/2006/relationships/image" Target="media/image271.wmf"/><Relationship Id="rId693" Type="http://schemas.openxmlformats.org/officeDocument/2006/relationships/oleObject" Target="embeddings/oleObject398.bin"/><Relationship Id="rId707" Type="http://schemas.openxmlformats.org/officeDocument/2006/relationships/image" Target="media/image29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4.wmf"/><Relationship Id="rId346" Type="http://schemas.openxmlformats.org/officeDocument/2006/relationships/oleObject" Target="embeddings/oleObject184.bin"/><Relationship Id="rId388" Type="http://schemas.openxmlformats.org/officeDocument/2006/relationships/image" Target="media/image171.wmf"/><Relationship Id="rId511" Type="http://schemas.openxmlformats.org/officeDocument/2006/relationships/image" Target="media/image215.wmf"/><Relationship Id="rId553" Type="http://schemas.openxmlformats.org/officeDocument/2006/relationships/oleObject" Target="embeddings/oleObject311.bin"/><Relationship Id="rId609" Type="http://schemas.openxmlformats.org/officeDocument/2006/relationships/oleObject" Target="embeddings/oleObject34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6.bin"/><Relationship Id="rId595" Type="http://schemas.openxmlformats.org/officeDocument/2006/relationships/oleObject" Target="embeddings/oleObject338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3.wmf"/><Relationship Id="rId497" Type="http://schemas.openxmlformats.org/officeDocument/2006/relationships/oleObject" Target="embeddings/oleObject279.bin"/><Relationship Id="rId620" Type="http://schemas.openxmlformats.org/officeDocument/2006/relationships/oleObject" Target="embeddings/oleObject353.bin"/><Relationship Id="rId662" Type="http://schemas.openxmlformats.org/officeDocument/2006/relationships/oleObject" Target="embeddings/oleObject378.bin"/><Relationship Id="rId718" Type="http://schemas.openxmlformats.org/officeDocument/2006/relationships/oleObject" Target="embeddings/oleObject41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39.png"/><Relationship Id="rId357" Type="http://schemas.openxmlformats.org/officeDocument/2006/relationships/oleObject" Target="embeddings/oleObject190.bin"/><Relationship Id="rId522" Type="http://schemas.openxmlformats.org/officeDocument/2006/relationships/oleObject" Target="embeddings/oleObject295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image" Target="media/image74.wmf"/><Relationship Id="rId217" Type="http://schemas.openxmlformats.org/officeDocument/2006/relationships/image" Target="media/image98.png"/><Relationship Id="rId399" Type="http://schemas.openxmlformats.org/officeDocument/2006/relationships/oleObject" Target="embeddings/oleObject216.bin"/><Relationship Id="rId564" Type="http://schemas.openxmlformats.org/officeDocument/2006/relationships/oleObject" Target="embeddings/oleObject319.bin"/><Relationship Id="rId259" Type="http://schemas.openxmlformats.org/officeDocument/2006/relationships/image" Target="media/image118.wmf"/><Relationship Id="rId424" Type="http://schemas.openxmlformats.org/officeDocument/2006/relationships/oleObject" Target="embeddings/oleObject233.bin"/><Relationship Id="rId466" Type="http://schemas.openxmlformats.org/officeDocument/2006/relationships/oleObject" Target="embeddings/oleObject259.bin"/><Relationship Id="rId631" Type="http://schemas.openxmlformats.org/officeDocument/2006/relationships/image" Target="media/image264.wmf"/><Relationship Id="rId673" Type="http://schemas.openxmlformats.org/officeDocument/2006/relationships/oleObject" Target="embeddings/oleObject384.bin"/><Relationship Id="rId729" Type="http://schemas.openxmlformats.org/officeDocument/2006/relationships/oleObject" Target="embeddings/oleObject42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301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26.bin"/><Relationship Id="rId740" Type="http://schemas.openxmlformats.org/officeDocument/2006/relationships/image" Target="media/image302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85.wmf"/><Relationship Id="rId477" Type="http://schemas.openxmlformats.org/officeDocument/2006/relationships/image" Target="media/image201.wmf"/><Relationship Id="rId600" Type="http://schemas.openxmlformats.org/officeDocument/2006/relationships/oleObject" Target="embeddings/oleObject341.bin"/><Relationship Id="rId642" Type="http://schemas.openxmlformats.org/officeDocument/2006/relationships/oleObject" Target="embeddings/oleObject364.bin"/><Relationship Id="rId684" Type="http://schemas.openxmlformats.org/officeDocument/2006/relationships/oleObject" Target="embeddings/oleObject392.bin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0.wmf"/><Relationship Id="rId502" Type="http://schemas.openxmlformats.org/officeDocument/2006/relationships/oleObject" Target="embeddings/oleObject282.bin"/><Relationship Id="rId34" Type="http://schemas.openxmlformats.org/officeDocument/2006/relationships/image" Target="media/image14.wmf"/><Relationship Id="rId76" Type="http://schemas.openxmlformats.org/officeDocument/2006/relationships/image" Target="media/image33.png"/><Relationship Id="rId141" Type="http://schemas.openxmlformats.org/officeDocument/2006/relationships/image" Target="media/image64.wmf"/><Relationship Id="rId379" Type="http://schemas.openxmlformats.org/officeDocument/2006/relationships/oleObject" Target="embeddings/oleObject202.bin"/><Relationship Id="rId544" Type="http://schemas.openxmlformats.org/officeDocument/2006/relationships/image" Target="media/image229.wmf"/><Relationship Id="rId586" Type="http://schemas.openxmlformats.org/officeDocument/2006/relationships/oleObject" Target="embeddings/oleObject332.bin"/><Relationship Id="rId7" Type="http://schemas.openxmlformats.org/officeDocument/2006/relationships/image" Target="media/image1.png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9.bin"/><Relationship Id="rId446" Type="http://schemas.openxmlformats.org/officeDocument/2006/relationships/oleObject" Target="embeddings/oleObject249.bin"/><Relationship Id="rId611" Type="http://schemas.openxmlformats.org/officeDocument/2006/relationships/oleObject" Target="embeddings/oleObject349.bin"/><Relationship Id="rId653" Type="http://schemas.openxmlformats.org/officeDocument/2006/relationships/oleObject" Target="embeddings/oleObject373.bin"/><Relationship Id="rId250" Type="http://schemas.openxmlformats.org/officeDocument/2006/relationships/image" Target="media/image114.wmf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488" Type="http://schemas.openxmlformats.org/officeDocument/2006/relationships/oleObject" Target="embeddings/oleObject274.bin"/><Relationship Id="rId695" Type="http://schemas.openxmlformats.org/officeDocument/2006/relationships/oleObject" Target="embeddings/oleObject399.bin"/><Relationship Id="rId709" Type="http://schemas.openxmlformats.org/officeDocument/2006/relationships/image" Target="media/image294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5.bin"/><Relationship Id="rId513" Type="http://schemas.openxmlformats.org/officeDocument/2006/relationships/image" Target="media/image216.png"/><Relationship Id="rId555" Type="http://schemas.openxmlformats.org/officeDocument/2006/relationships/image" Target="media/image234.wmf"/><Relationship Id="rId597" Type="http://schemas.openxmlformats.org/officeDocument/2006/relationships/oleObject" Target="embeddings/oleObject339.bin"/><Relationship Id="rId720" Type="http://schemas.openxmlformats.org/officeDocument/2006/relationships/oleObject" Target="embeddings/oleObject412.bin"/><Relationship Id="rId152" Type="http://schemas.openxmlformats.org/officeDocument/2006/relationships/oleObject" Target="embeddings/oleObject78.bin"/><Relationship Id="rId194" Type="http://schemas.openxmlformats.org/officeDocument/2006/relationships/image" Target="media/image89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28.bin"/><Relationship Id="rId457" Type="http://schemas.openxmlformats.org/officeDocument/2006/relationships/image" Target="media/image194.wmf"/><Relationship Id="rId622" Type="http://schemas.openxmlformats.org/officeDocument/2006/relationships/oleObject" Target="embeddings/oleObject354.bin"/><Relationship Id="rId261" Type="http://schemas.openxmlformats.org/officeDocument/2006/relationships/image" Target="media/image119.png"/><Relationship Id="rId499" Type="http://schemas.openxmlformats.org/officeDocument/2006/relationships/oleObject" Target="embeddings/oleObject280.bin"/><Relationship Id="rId664" Type="http://schemas.openxmlformats.org/officeDocument/2006/relationships/oleObject" Target="embeddings/oleObject37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40.wmf"/><Relationship Id="rId359" Type="http://schemas.openxmlformats.org/officeDocument/2006/relationships/oleObject" Target="embeddings/oleObject191.bin"/><Relationship Id="rId524" Type="http://schemas.openxmlformats.org/officeDocument/2006/relationships/image" Target="media/image219.wmf"/><Relationship Id="rId566" Type="http://schemas.openxmlformats.org/officeDocument/2006/relationships/oleObject" Target="embeddings/oleObject320.bin"/><Relationship Id="rId731" Type="http://schemas.openxmlformats.org/officeDocument/2006/relationships/oleObject" Target="embeddings/oleObject42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8.bin"/><Relationship Id="rId426" Type="http://schemas.openxmlformats.org/officeDocument/2006/relationships/image" Target="media/image183.wmf"/><Relationship Id="rId633" Type="http://schemas.openxmlformats.org/officeDocument/2006/relationships/image" Target="media/image265.wmf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60.bin"/><Relationship Id="rId675" Type="http://schemas.openxmlformats.org/officeDocument/2006/relationships/oleObject" Target="embeddings/oleObject385.bin"/><Relationship Id="rId25" Type="http://schemas.openxmlformats.org/officeDocument/2006/relationships/image" Target="media/image11.wmf"/><Relationship Id="rId67" Type="http://schemas.openxmlformats.org/officeDocument/2006/relationships/image" Target="media/image28.png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302.bin"/><Relationship Id="rId577" Type="http://schemas.openxmlformats.org/officeDocument/2006/relationships/oleObject" Target="embeddings/oleObject327.bin"/><Relationship Id="rId700" Type="http://schemas.openxmlformats.org/officeDocument/2006/relationships/image" Target="media/image290.wmf"/><Relationship Id="rId742" Type="http://schemas.openxmlformats.org/officeDocument/2006/relationships/header" Target="header2.xml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03.bin"/><Relationship Id="rId602" Type="http://schemas.openxmlformats.org/officeDocument/2006/relationships/oleObject" Target="embeddings/oleObject342.bin"/><Relationship Id="rId241" Type="http://schemas.openxmlformats.org/officeDocument/2006/relationships/oleObject" Target="embeddings/oleObject127.bin"/><Relationship Id="rId437" Type="http://schemas.openxmlformats.org/officeDocument/2006/relationships/image" Target="media/image186.wmf"/><Relationship Id="rId479" Type="http://schemas.openxmlformats.org/officeDocument/2006/relationships/image" Target="media/image202.wmf"/><Relationship Id="rId644" Type="http://schemas.openxmlformats.org/officeDocument/2006/relationships/oleObject" Target="embeddings/oleObject365.bin"/><Relationship Id="rId686" Type="http://schemas.openxmlformats.org/officeDocument/2006/relationships/image" Target="media/image284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8.bin"/><Relationship Id="rId339" Type="http://schemas.openxmlformats.org/officeDocument/2006/relationships/image" Target="media/image151.wmf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4.bin"/><Relationship Id="rId546" Type="http://schemas.openxmlformats.org/officeDocument/2006/relationships/image" Target="media/image230.wmf"/><Relationship Id="rId711" Type="http://schemas.openxmlformats.org/officeDocument/2006/relationships/image" Target="media/image295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image" Target="media/image84.png"/><Relationship Id="rId350" Type="http://schemas.openxmlformats.org/officeDocument/2006/relationships/image" Target="media/image155.wmf"/><Relationship Id="rId406" Type="http://schemas.openxmlformats.org/officeDocument/2006/relationships/image" Target="media/image177.wmf"/><Relationship Id="rId588" Type="http://schemas.openxmlformats.org/officeDocument/2006/relationships/image" Target="media/image24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1.bin"/><Relationship Id="rId448" Type="http://schemas.openxmlformats.org/officeDocument/2006/relationships/image" Target="media/image190.wmf"/><Relationship Id="rId613" Type="http://schemas.openxmlformats.org/officeDocument/2006/relationships/image" Target="media/image255.wmf"/><Relationship Id="rId655" Type="http://schemas.openxmlformats.org/officeDocument/2006/relationships/image" Target="media/image272.wmf"/><Relationship Id="rId697" Type="http://schemas.openxmlformats.org/officeDocument/2006/relationships/oleObject" Target="embeddings/oleObject400.bin"/><Relationship Id="rId252" Type="http://schemas.openxmlformats.org/officeDocument/2006/relationships/image" Target="media/image115.wmf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515" Type="http://schemas.openxmlformats.org/officeDocument/2006/relationships/oleObject" Target="embeddings/oleObject289.bin"/><Relationship Id="rId722" Type="http://schemas.openxmlformats.org/officeDocument/2006/relationships/oleObject" Target="embeddings/oleObject41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54" Type="http://schemas.openxmlformats.org/officeDocument/2006/relationships/image" Target="media/image70.png"/><Relationship Id="rId361" Type="http://schemas.openxmlformats.org/officeDocument/2006/relationships/oleObject" Target="embeddings/oleObject192.bin"/><Relationship Id="rId557" Type="http://schemas.openxmlformats.org/officeDocument/2006/relationships/image" Target="media/image235.wmf"/><Relationship Id="rId599" Type="http://schemas.openxmlformats.org/officeDocument/2006/relationships/oleObject" Target="embeddings/oleObject340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9.bin"/><Relationship Id="rId459" Type="http://schemas.openxmlformats.org/officeDocument/2006/relationships/image" Target="media/image195.wmf"/><Relationship Id="rId624" Type="http://schemas.openxmlformats.org/officeDocument/2006/relationships/oleObject" Target="embeddings/oleObject355.bin"/><Relationship Id="rId666" Type="http://schemas.openxmlformats.org/officeDocument/2006/relationships/oleObject" Target="embeddings/oleObject38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8.bin"/><Relationship Id="rId319" Type="http://schemas.openxmlformats.org/officeDocument/2006/relationships/image" Target="media/image141.wmf"/><Relationship Id="rId470" Type="http://schemas.openxmlformats.org/officeDocument/2006/relationships/image" Target="media/image200.wmf"/><Relationship Id="rId526" Type="http://schemas.openxmlformats.org/officeDocument/2006/relationships/image" Target="media/image220.wmf"/><Relationship Id="rId58" Type="http://schemas.openxmlformats.org/officeDocument/2006/relationships/image" Target="media/image24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321.bin"/><Relationship Id="rId733" Type="http://schemas.openxmlformats.org/officeDocument/2006/relationships/oleObject" Target="embeddings/oleObject423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65.wmf"/><Relationship Id="rId428" Type="http://schemas.openxmlformats.org/officeDocument/2006/relationships/oleObject" Target="embeddings/oleObject236.bin"/><Relationship Id="rId635" Type="http://schemas.openxmlformats.org/officeDocument/2006/relationships/image" Target="media/image266.wmf"/><Relationship Id="rId677" Type="http://schemas.openxmlformats.org/officeDocument/2006/relationships/oleObject" Target="embeddings/oleObject386.bin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70.bin"/><Relationship Id="rId702" Type="http://schemas.openxmlformats.org/officeDocument/2006/relationships/image" Target="media/image291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303.bin"/><Relationship Id="rId579" Type="http://schemas.openxmlformats.org/officeDocument/2006/relationships/image" Target="media/image242.wmf"/><Relationship Id="rId744" Type="http://schemas.openxmlformats.org/officeDocument/2006/relationships/footer" Target="footer3.xml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4.bin"/><Relationship Id="rId439" Type="http://schemas.openxmlformats.org/officeDocument/2006/relationships/oleObject" Target="embeddings/oleObject244.bin"/><Relationship Id="rId590" Type="http://schemas.openxmlformats.org/officeDocument/2006/relationships/image" Target="media/image247.wmf"/><Relationship Id="rId604" Type="http://schemas.openxmlformats.org/officeDocument/2006/relationships/oleObject" Target="embeddings/oleObject343.bin"/><Relationship Id="rId646" Type="http://schemas.openxmlformats.org/officeDocument/2006/relationships/oleObject" Target="embeddings/oleObject367.bin"/><Relationship Id="rId201" Type="http://schemas.openxmlformats.org/officeDocument/2006/relationships/oleObject" Target="embeddings/oleObject104.bin"/><Relationship Id="rId243" Type="http://schemas.openxmlformats.org/officeDocument/2006/relationships/image" Target="media/image110.wmf"/><Relationship Id="rId285" Type="http://schemas.openxmlformats.org/officeDocument/2006/relationships/oleObject" Target="embeddings/oleObject149.bin"/><Relationship Id="rId450" Type="http://schemas.openxmlformats.org/officeDocument/2006/relationships/image" Target="media/image191.wmf"/><Relationship Id="rId506" Type="http://schemas.openxmlformats.org/officeDocument/2006/relationships/oleObject" Target="embeddings/oleObject285.bin"/><Relationship Id="rId688" Type="http://schemas.openxmlformats.org/officeDocument/2006/relationships/image" Target="media/image285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image" Target="media/image137.wmf"/><Relationship Id="rId492" Type="http://schemas.openxmlformats.org/officeDocument/2006/relationships/oleObject" Target="embeddings/oleObject276.bin"/><Relationship Id="rId548" Type="http://schemas.openxmlformats.org/officeDocument/2006/relationships/image" Target="media/image231.wmf"/><Relationship Id="rId713" Type="http://schemas.openxmlformats.org/officeDocument/2006/relationships/image" Target="media/image296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86.jpeg"/><Relationship Id="rId352" Type="http://schemas.openxmlformats.org/officeDocument/2006/relationships/image" Target="media/image156.wmf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2.bin"/><Relationship Id="rId615" Type="http://schemas.openxmlformats.org/officeDocument/2006/relationships/image" Target="media/image256.wmf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6.wmf"/><Relationship Id="rId657" Type="http://schemas.openxmlformats.org/officeDocument/2006/relationships/image" Target="media/image273.wmf"/><Relationship Id="rId699" Type="http://schemas.openxmlformats.org/officeDocument/2006/relationships/oleObject" Target="embeddings/oleObject40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96" Type="http://schemas.openxmlformats.org/officeDocument/2006/relationships/image" Target="media/image130.wmf"/><Relationship Id="rId461" Type="http://schemas.openxmlformats.org/officeDocument/2006/relationships/image" Target="media/image196.wmf"/><Relationship Id="rId517" Type="http://schemas.openxmlformats.org/officeDocument/2006/relationships/oleObject" Target="embeddings/oleObject291.bin"/><Relationship Id="rId559" Type="http://schemas.openxmlformats.org/officeDocument/2006/relationships/image" Target="media/image236.wmf"/><Relationship Id="rId724" Type="http://schemas.openxmlformats.org/officeDocument/2006/relationships/oleObject" Target="embeddings/oleObject416.bin"/><Relationship Id="rId60" Type="http://schemas.openxmlformats.org/officeDocument/2006/relationships/image" Target="media/image25.wmf"/><Relationship Id="rId156" Type="http://schemas.openxmlformats.org/officeDocument/2006/relationships/image" Target="media/image72.png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1.bin"/><Relationship Id="rId363" Type="http://schemas.openxmlformats.org/officeDocument/2006/relationships/image" Target="media/image161.wmf"/><Relationship Id="rId419" Type="http://schemas.openxmlformats.org/officeDocument/2006/relationships/oleObject" Target="embeddings/oleObject230.bin"/><Relationship Id="rId570" Type="http://schemas.openxmlformats.org/officeDocument/2006/relationships/oleObject" Target="embeddings/oleObject322.bin"/><Relationship Id="rId626" Type="http://schemas.openxmlformats.org/officeDocument/2006/relationships/oleObject" Target="embeddings/oleObject356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8.bin"/><Relationship Id="rId668" Type="http://schemas.openxmlformats.org/officeDocument/2006/relationships/image" Target="media/image278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63.bin"/><Relationship Id="rId528" Type="http://schemas.openxmlformats.org/officeDocument/2006/relationships/image" Target="media/image221.wmf"/><Relationship Id="rId735" Type="http://schemas.openxmlformats.org/officeDocument/2006/relationships/oleObject" Target="embeddings/oleObject425.bin"/><Relationship Id="rId125" Type="http://schemas.openxmlformats.org/officeDocument/2006/relationships/image" Target="media/image56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76.bin"/><Relationship Id="rId374" Type="http://schemas.openxmlformats.org/officeDocument/2006/relationships/image" Target="media/image166.wmf"/><Relationship Id="rId581" Type="http://schemas.openxmlformats.org/officeDocument/2006/relationships/image" Target="media/image243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4.bin"/><Relationship Id="rId637" Type="http://schemas.openxmlformats.org/officeDocument/2006/relationships/image" Target="media/image267.wmf"/><Relationship Id="rId679" Type="http://schemas.openxmlformats.org/officeDocument/2006/relationships/oleObject" Target="embeddings/oleObject38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header" Target="header1.xml"/><Relationship Id="rId441" Type="http://schemas.openxmlformats.org/officeDocument/2006/relationships/oleObject" Target="embeddings/oleObject245.bin"/><Relationship Id="rId483" Type="http://schemas.openxmlformats.org/officeDocument/2006/relationships/oleObject" Target="embeddings/oleObject271.bin"/><Relationship Id="rId539" Type="http://schemas.openxmlformats.org/officeDocument/2006/relationships/oleObject" Target="embeddings/oleObject304.bin"/><Relationship Id="rId690" Type="http://schemas.openxmlformats.org/officeDocument/2006/relationships/image" Target="media/image286.wmf"/><Relationship Id="rId704" Type="http://schemas.openxmlformats.org/officeDocument/2006/relationships/oleObject" Target="embeddings/oleObject404.bin"/><Relationship Id="rId746" Type="http://schemas.openxmlformats.org/officeDocument/2006/relationships/fontTable" Target="fontTable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3.wmf"/><Relationship Id="rId343" Type="http://schemas.openxmlformats.org/officeDocument/2006/relationships/image" Target="media/image152.wmf"/><Relationship Id="rId550" Type="http://schemas.openxmlformats.org/officeDocument/2006/relationships/image" Target="media/image232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6.bin"/><Relationship Id="rId592" Type="http://schemas.openxmlformats.org/officeDocument/2006/relationships/oleObject" Target="embeddings/oleObject336.bin"/><Relationship Id="rId606" Type="http://schemas.openxmlformats.org/officeDocument/2006/relationships/image" Target="media/image253.wmf"/><Relationship Id="rId648" Type="http://schemas.openxmlformats.org/officeDocument/2006/relationships/oleObject" Target="embeddings/oleObject369.bin"/><Relationship Id="rId245" Type="http://schemas.openxmlformats.org/officeDocument/2006/relationships/image" Target="media/image111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3.bin"/><Relationship Id="rId452" Type="http://schemas.openxmlformats.org/officeDocument/2006/relationships/oleObject" Target="embeddings/oleObject252.bin"/><Relationship Id="rId494" Type="http://schemas.openxmlformats.org/officeDocument/2006/relationships/oleObject" Target="embeddings/oleObject277.bin"/><Relationship Id="rId508" Type="http://schemas.openxmlformats.org/officeDocument/2006/relationships/image" Target="media/image214.wmf"/><Relationship Id="rId715" Type="http://schemas.openxmlformats.org/officeDocument/2006/relationships/image" Target="media/image297.wmf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image" Target="media/image138.wmf"/><Relationship Id="rId354" Type="http://schemas.openxmlformats.org/officeDocument/2006/relationships/image" Target="media/image157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74.wmf"/><Relationship Id="rId561" Type="http://schemas.openxmlformats.org/officeDocument/2006/relationships/oleObject" Target="embeddings/oleObject316.bin"/><Relationship Id="rId617" Type="http://schemas.openxmlformats.org/officeDocument/2006/relationships/image" Target="media/image257.wmf"/><Relationship Id="rId659" Type="http://schemas.openxmlformats.org/officeDocument/2006/relationships/image" Target="media/image274.wmf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7.wmf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1.bin"/><Relationship Id="rId463" Type="http://schemas.openxmlformats.org/officeDocument/2006/relationships/image" Target="media/image197.wmf"/><Relationship Id="rId519" Type="http://schemas.openxmlformats.org/officeDocument/2006/relationships/oleObject" Target="embeddings/oleObject293.bin"/><Relationship Id="rId670" Type="http://schemas.openxmlformats.org/officeDocument/2006/relationships/image" Target="media/image279.wmf"/><Relationship Id="rId116" Type="http://schemas.openxmlformats.org/officeDocument/2006/relationships/image" Target="media/image52.wmf"/><Relationship Id="rId158" Type="http://schemas.openxmlformats.org/officeDocument/2006/relationships/oleObject" Target="embeddings/oleObject80.bin"/><Relationship Id="rId323" Type="http://schemas.openxmlformats.org/officeDocument/2006/relationships/oleObject" Target="embeddings/oleObject172.bin"/><Relationship Id="rId530" Type="http://schemas.openxmlformats.org/officeDocument/2006/relationships/image" Target="media/image222.wmf"/><Relationship Id="rId726" Type="http://schemas.openxmlformats.org/officeDocument/2006/relationships/oleObject" Target="embeddings/oleObject418.bin"/><Relationship Id="rId20" Type="http://schemas.openxmlformats.org/officeDocument/2006/relationships/oleObject" Target="embeddings/oleObject6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23.bin"/><Relationship Id="rId628" Type="http://schemas.openxmlformats.org/officeDocument/2006/relationships/oleObject" Target="embeddings/oleObject357.bin"/><Relationship Id="rId225" Type="http://schemas.openxmlformats.org/officeDocument/2006/relationships/oleObject" Target="embeddings/oleObject119.bin"/><Relationship Id="rId267" Type="http://schemas.openxmlformats.org/officeDocument/2006/relationships/image" Target="media/image121.wmf"/><Relationship Id="rId432" Type="http://schemas.openxmlformats.org/officeDocument/2006/relationships/oleObject" Target="embeddings/oleObject240.bin"/><Relationship Id="rId474" Type="http://schemas.openxmlformats.org/officeDocument/2006/relationships/oleObject" Target="embeddings/oleObject265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78.bin"/><Relationship Id="rId681" Type="http://schemas.openxmlformats.org/officeDocument/2006/relationships/oleObject" Target="embeddings/oleObject389.bin"/><Relationship Id="rId716" Type="http://schemas.openxmlformats.org/officeDocument/2006/relationships/oleObject" Target="embeddings/oleObject410.bin"/><Relationship Id="rId737" Type="http://schemas.openxmlformats.org/officeDocument/2006/relationships/oleObject" Target="embeddings/oleObject4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6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9.bin"/><Relationship Id="rId376" Type="http://schemas.openxmlformats.org/officeDocument/2006/relationships/image" Target="media/image167.wmf"/><Relationship Id="rId397" Type="http://schemas.openxmlformats.org/officeDocument/2006/relationships/oleObject" Target="embeddings/oleObject214.bin"/><Relationship Id="rId520" Type="http://schemas.openxmlformats.org/officeDocument/2006/relationships/image" Target="media/image218.wmf"/><Relationship Id="rId541" Type="http://schemas.openxmlformats.org/officeDocument/2006/relationships/oleObject" Target="embeddings/oleObject305.bin"/><Relationship Id="rId562" Type="http://schemas.openxmlformats.org/officeDocument/2006/relationships/oleObject" Target="embeddings/oleObject317.bin"/><Relationship Id="rId583" Type="http://schemas.openxmlformats.org/officeDocument/2006/relationships/image" Target="media/image244.wmf"/><Relationship Id="rId618" Type="http://schemas.openxmlformats.org/officeDocument/2006/relationships/oleObject" Target="embeddings/oleObject352.bin"/><Relationship Id="rId639" Type="http://schemas.openxmlformats.org/officeDocument/2006/relationships/image" Target="media/image26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4.bin"/><Relationship Id="rId278" Type="http://schemas.openxmlformats.org/officeDocument/2006/relationships/footer" Target="footer2.xml"/><Relationship Id="rId401" Type="http://schemas.openxmlformats.org/officeDocument/2006/relationships/oleObject" Target="embeddings/oleObject217.bin"/><Relationship Id="rId422" Type="http://schemas.openxmlformats.org/officeDocument/2006/relationships/image" Target="media/image182.wmf"/><Relationship Id="rId443" Type="http://schemas.openxmlformats.org/officeDocument/2006/relationships/oleObject" Target="embeddings/oleObject246.bin"/><Relationship Id="rId464" Type="http://schemas.openxmlformats.org/officeDocument/2006/relationships/oleObject" Target="embeddings/oleObject258.bin"/><Relationship Id="rId650" Type="http://schemas.openxmlformats.org/officeDocument/2006/relationships/oleObject" Target="embeddings/oleObject371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72.bin"/><Relationship Id="rId692" Type="http://schemas.openxmlformats.org/officeDocument/2006/relationships/oleObject" Target="embeddings/oleObject397.bin"/><Relationship Id="rId706" Type="http://schemas.openxmlformats.org/officeDocument/2006/relationships/oleObject" Target="embeddings/oleObject40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3.wmf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87.bin"/><Relationship Id="rId552" Type="http://schemas.openxmlformats.org/officeDocument/2006/relationships/image" Target="media/image233.wmf"/><Relationship Id="rId594" Type="http://schemas.openxmlformats.org/officeDocument/2006/relationships/oleObject" Target="embeddings/oleObject337.bin"/><Relationship Id="rId608" Type="http://schemas.openxmlformats.org/officeDocument/2006/relationships/oleObject" Target="embeddings/oleObject34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2.wmf"/><Relationship Id="rId412" Type="http://schemas.openxmlformats.org/officeDocument/2006/relationships/oleObject" Target="embeddings/oleObject225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53.bin"/><Relationship Id="rId496" Type="http://schemas.openxmlformats.org/officeDocument/2006/relationships/image" Target="media/image209.wmf"/><Relationship Id="rId661" Type="http://schemas.openxmlformats.org/officeDocument/2006/relationships/image" Target="media/image275.wmf"/><Relationship Id="rId717" Type="http://schemas.openxmlformats.org/officeDocument/2006/relationships/image" Target="media/image298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7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294.bin"/><Relationship Id="rId563" Type="http://schemas.openxmlformats.org/officeDocument/2006/relationships/oleObject" Target="embeddings/oleObject318.bin"/><Relationship Id="rId619" Type="http://schemas.openxmlformats.org/officeDocument/2006/relationships/image" Target="media/image25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198.wmf"/><Relationship Id="rId630" Type="http://schemas.openxmlformats.org/officeDocument/2006/relationships/oleObject" Target="embeddings/oleObject358.bin"/><Relationship Id="rId672" Type="http://schemas.openxmlformats.org/officeDocument/2006/relationships/image" Target="media/image280.wmf"/><Relationship Id="rId728" Type="http://schemas.openxmlformats.org/officeDocument/2006/relationships/oleObject" Target="embeddings/oleObject420.bin"/><Relationship Id="rId22" Type="http://schemas.openxmlformats.org/officeDocument/2006/relationships/oleObject" Target="embeddings/oleObject7.bin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image" Target="media/image144.wmf"/><Relationship Id="rId367" Type="http://schemas.openxmlformats.org/officeDocument/2006/relationships/oleObject" Target="embeddings/oleObject196.bin"/><Relationship Id="rId532" Type="http://schemas.openxmlformats.org/officeDocument/2006/relationships/image" Target="media/image223.wmf"/><Relationship Id="rId574" Type="http://schemas.openxmlformats.org/officeDocument/2006/relationships/oleObject" Target="embeddings/oleObject325.bin"/><Relationship Id="rId171" Type="http://schemas.openxmlformats.org/officeDocument/2006/relationships/image" Target="media/image78.wmf"/><Relationship Id="rId227" Type="http://schemas.openxmlformats.org/officeDocument/2006/relationships/image" Target="media/image101.wmf"/><Relationship Id="rId269" Type="http://schemas.openxmlformats.org/officeDocument/2006/relationships/image" Target="media/image122.wmf"/><Relationship Id="rId434" Type="http://schemas.openxmlformats.org/officeDocument/2006/relationships/oleObject" Target="embeddings/oleObject241.bin"/><Relationship Id="rId476" Type="http://schemas.openxmlformats.org/officeDocument/2006/relationships/oleObject" Target="embeddings/oleObject267.bin"/><Relationship Id="rId641" Type="http://schemas.openxmlformats.org/officeDocument/2006/relationships/image" Target="media/image269.wmf"/><Relationship Id="rId683" Type="http://schemas.openxmlformats.org/officeDocument/2006/relationships/oleObject" Target="embeddings/oleObject391.bin"/><Relationship Id="rId739" Type="http://schemas.openxmlformats.org/officeDocument/2006/relationships/oleObject" Target="embeddings/oleObject42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8.bin"/><Relationship Id="rId501" Type="http://schemas.openxmlformats.org/officeDocument/2006/relationships/image" Target="media/image211.wmf"/><Relationship Id="rId543" Type="http://schemas.openxmlformats.org/officeDocument/2006/relationships/oleObject" Target="embeddings/oleObject306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68.wmf"/><Relationship Id="rId403" Type="http://schemas.openxmlformats.org/officeDocument/2006/relationships/image" Target="media/image176.wmf"/><Relationship Id="rId585" Type="http://schemas.openxmlformats.org/officeDocument/2006/relationships/image" Target="media/image245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8.bin"/><Relationship Id="rId487" Type="http://schemas.openxmlformats.org/officeDocument/2006/relationships/image" Target="media/image205.wmf"/><Relationship Id="rId610" Type="http://schemas.openxmlformats.org/officeDocument/2006/relationships/oleObject" Target="embeddings/oleObject348.bin"/><Relationship Id="rId652" Type="http://schemas.openxmlformats.org/officeDocument/2006/relationships/oleObject" Target="embeddings/oleObject372.bin"/><Relationship Id="rId694" Type="http://schemas.openxmlformats.org/officeDocument/2006/relationships/image" Target="media/image287.wmf"/><Relationship Id="rId708" Type="http://schemas.openxmlformats.org/officeDocument/2006/relationships/oleObject" Target="embeddings/oleObject406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4.wmf"/><Relationship Id="rId512" Type="http://schemas.openxmlformats.org/officeDocument/2006/relationships/oleObject" Target="embeddings/oleObject28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9.bin"/><Relationship Id="rId554" Type="http://schemas.openxmlformats.org/officeDocument/2006/relationships/oleObject" Target="embeddings/oleObject312.bin"/><Relationship Id="rId596" Type="http://schemas.openxmlformats.org/officeDocument/2006/relationships/image" Target="media/image24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png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4.bin"/><Relationship Id="rId498" Type="http://schemas.openxmlformats.org/officeDocument/2006/relationships/image" Target="media/image210.wmf"/><Relationship Id="rId621" Type="http://schemas.openxmlformats.org/officeDocument/2006/relationships/image" Target="media/image259.wmf"/><Relationship Id="rId663" Type="http://schemas.openxmlformats.org/officeDocument/2006/relationships/image" Target="media/image27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96.bin"/><Relationship Id="rId719" Type="http://schemas.openxmlformats.org/officeDocument/2006/relationships/image" Target="media/image29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59.wmf"/><Relationship Id="rId565" Type="http://schemas.openxmlformats.org/officeDocument/2006/relationships/image" Target="media/image237.wmf"/><Relationship Id="rId730" Type="http://schemas.openxmlformats.org/officeDocument/2006/relationships/image" Target="media/image300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4.bin"/><Relationship Id="rId467" Type="http://schemas.openxmlformats.org/officeDocument/2006/relationships/image" Target="media/image199.wmf"/><Relationship Id="rId632" Type="http://schemas.openxmlformats.org/officeDocument/2006/relationships/oleObject" Target="embeddings/oleObject359.bin"/><Relationship Id="rId271" Type="http://schemas.openxmlformats.org/officeDocument/2006/relationships/image" Target="media/image123.wmf"/><Relationship Id="rId674" Type="http://schemas.openxmlformats.org/officeDocument/2006/relationships/image" Target="media/image28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27" Type="http://schemas.openxmlformats.org/officeDocument/2006/relationships/image" Target="media/image145.wmf"/><Relationship Id="rId369" Type="http://schemas.openxmlformats.org/officeDocument/2006/relationships/image" Target="media/image163.wmf"/><Relationship Id="rId534" Type="http://schemas.openxmlformats.org/officeDocument/2006/relationships/image" Target="media/image224.wmf"/><Relationship Id="rId576" Type="http://schemas.openxmlformats.org/officeDocument/2006/relationships/image" Target="media/image241.wmf"/><Relationship Id="rId741" Type="http://schemas.openxmlformats.org/officeDocument/2006/relationships/oleObject" Target="embeddings/oleObject430.bin"/><Relationship Id="rId173" Type="http://schemas.openxmlformats.org/officeDocument/2006/relationships/image" Target="media/image79.wmf"/><Relationship Id="rId229" Type="http://schemas.openxmlformats.org/officeDocument/2006/relationships/image" Target="media/image102.wmf"/><Relationship Id="rId380" Type="http://schemas.openxmlformats.org/officeDocument/2006/relationships/image" Target="media/image169.wmf"/><Relationship Id="rId436" Type="http://schemas.openxmlformats.org/officeDocument/2006/relationships/oleObject" Target="embeddings/oleObject242.bin"/><Relationship Id="rId601" Type="http://schemas.openxmlformats.org/officeDocument/2006/relationships/image" Target="media/image251.wmf"/><Relationship Id="rId643" Type="http://schemas.openxmlformats.org/officeDocument/2006/relationships/image" Target="media/image270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68.bin"/><Relationship Id="rId685" Type="http://schemas.openxmlformats.org/officeDocument/2006/relationships/oleObject" Target="embeddings/oleObject393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4.png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83.bin"/><Relationship Id="rId545" Type="http://schemas.openxmlformats.org/officeDocument/2006/relationships/oleObject" Target="embeddings/oleObject307.bin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407.bin"/><Relationship Id="rId8" Type="http://schemas.openxmlformats.org/officeDocument/2006/relationships/image" Target="media/image2.png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0.bin"/><Relationship Id="rId447" Type="http://schemas.openxmlformats.org/officeDocument/2006/relationships/image" Target="media/image189.png"/><Relationship Id="rId612" Type="http://schemas.openxmlformats.org/officeDocument/2006/relationships/image" Target="media/image254.png"/><Relationship Id="rId251" Type="http://schemas.openxmlformats.org/officeDocument/2006/relationships/oleObject" Target="embeddings/oleObject131.bin"/><Relationship Id="rId489" Type="http://schemas.openxmlformats.org/officeDocument/2006/relationships/image" Target="media/image206.wmf"/><Relationship Id="rId654" Type="http://schemas.openxmlformats.org/officeDocument/2006/relationships/oleObject" Target="embeddings/oleObject374.bin"/><Relationship Id="rId696" Type="http://schemas.openxmlformats.org/officeDocument/2006/relationships/image" Target="media/image28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3.bin"/><Relationship Id="rId721" Type="http://schemas.openxmlformats.org/officeDocument/2006/relationships/oleObject" Target="embeddings/oleObject413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53" Type="http://schemas.openxmlformats.org/officeDocument/2006/relationships/image" Target="media/image69.png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0.wmf"/><Relationship Id="rId416" Type="http://schemas.openxmlformats.org/officeDocument/2006/relationships/image" Target="media/image179.wmf"/><Relationship Id="rId598" Type="http://schemas.openxmlformats.org/officeDocument/2006/relationships/image" Target="media/image250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55.bin"/><Relationship Id="rId623" Type="http://schemas.openxmlformats.org/officeDocument/2006/relationships/image" Target="media/image260.wmf"/><Relationship Id="rId665" Type="http://schemas.openxmlformats.org/officeDocument/2006/relationships/image" Target="media/image277.wmf"/><Relationship Id="rId15" Type="http://schemas.openxmlformats.org/officeDocument/2006/relationships/image" Target="media/image6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297.bin"/><Relationship Id="rId567" Type="http://schemas.openxmlformats.org/officeDocument/2006/relationships/image" Target="media/image238.wmf"/><Relationship Id="rId732" Type="http://schemas.openxmlformats.org/officeDocument/2006/relationships/image" Target="media/image301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75.wmf"/><Relationship Id="rId371" Type="http://schemas.openxmlformats.org/officeDocument/2006/relationships/image" Target="media/image164.png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61.bin"/><Relationship Id="rId634" Type="http://schemas.openxmlformats.org/officeDocument/2006/relationships/oleObject" Target="embeddings/oleObject360.bin"/><Relationship Id="rId676" Type="http://schemas.openxmlformats.org/officeDocument/2006/relationships/image" Target="media/image28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3.wmf"/><Relationship Id="rId273" Type="http://schemas.openxmlformats.org/officeDocument/2006/relationships/image" Target="media/image124.wmf"/><Relationship Id="rId329" Type="http://schemas.openxmlformats.org/officeDocument/2006/relationships/image" Target="media/image146.wmf"/><Relationship Id="rId480" Type="http://schemas.openxmlformats.org/officeDocument/2006/relationships/oleObject" Target="embeddings/oleObject269.bin"/><Relationship Id="rId536" Type="http://schemas.openxmlformats.org/officeDocument/2006/relationships/image" Target="media/image225.wmf"/><Relationship Id="rId701" Type="http://schemas.openxmlformats.org/officeDocument/2006/relationships/oleObject" Target="embeddings/oleObject402.bin"/><Relationship Id="rId68" Type="http://schemas.openxmlformats.org/officeDocument/2006/relationships/image" Target="media/image29.wmf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28.bin"/><Relationship Id="rId743" Type="http://schemas.openxmlformats.org/officeDocument/2006/relationships/header" Target="header3.xml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0.wmf"/><Relationship Id="rId438" Type="http://schemas.openxmlformats.org/officeDocument/2006/relationships/oleObject" Target="embeddings/oleObject243.bin"/><Relationship Id="rId603" Type="http://schemas.openxmlformats.org/officeDocument/2006/relationships/image" Target="media/image252.wmf"/><Relationship Id="rId645" Type="http://schemas.openxmlformats.org/officeDocument/2006/relationships/oleObject" Target="embeddings/oleObject366.bin"/><Relationship Id="rId687" Type="http://schemas.openxmlformats.org/officeDocument/2006/relationships/oleObject" Target="embeddings/oleObject394.bin"/><Relationship Id="rId242" Type="http://schemas.openxmlformats.org/officeDocument/2006/relationships/image" Target="media/image109.png"/><Relationship Id="rId284" Type="http://schemas.openxmlformats.org/officeDocument/2006/relationships/image" Target="media/image127.wmf"/><Relationship Id="rId491" Type="http://schemas.openxmlformats.org/officeDocument/2006/relationships/image" Target="media/image207.wmf"/><Relationship Id="rId505" Type="http://schemas.openxmlformats.org/officeDocument/2006/relationships/image" Target="media/image212.wmf"/><Relationship Id="rId712" Type="http://schemas.openxmlformats.org/officeDocument/2006/relationships/oleObject" Target="embeddings/oleObject408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308.bin"/><Relationship Id="rId589" Type="http://schemas.openxmlformats.org/officeDocument/2006/relationships/oleObject" Target="embeddings/oleObject334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5.png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1.bin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50.bin"/><Relationship Id="rId656" Type="http://schemas.openxmlformats.org/officeDocument/2006/relationships/oleObject" Target="embeddings/oleObject375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oleObject" Target="embeddings/oleObject256.bin"/><Relationship Id="rId516" Type="http://schemas.openxmlformats.org/officeDocument/2006/relationships/oleObject" Target="embeddings/oleObject290.bin"/><Relationship Id="rId698" Type="http://schemas.openxmlformats.org/officeDocument/2006/relationships/image" Target="media/image289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14.bin"/><Relationship Id="rId723" Type="http://schemas.openxmlformats.org/officeDocument/2006/relationships/oleObject" Target="embeddings/oleObject415.bin"/><Relationship Id="rId155" Type="http://schemas.openxmlformats.org/officeDocument/2006/relationships/image" Target="media/image71.jpeg"/><Relationship Id="rId197" Type="http://schemas.openxmlformats.org/officeDocument/2006/relationships/image" Target="media/image90.wmf"/><Relationship Id="rId362" Type="http://schemas.openxmlformats.org/officeDocument/2006/relationships/oleObject" Target="embeddings/oleObject193.bin"/><Relationship Id="rId418" Type="http://schemas.openxmlformats.org/officeDocument/2006/relationships/image" Target="media/image180.wmf"/><Relationship Id="rId625" Type="http://schemas.openxmlformats.org/officeDocument/2006/relationships/image" Target="media/image261.wmf"/><Relationship Id="rId222" Type="http://schemas.openxmlformats.org/officeDocument/2006/relationships/image" Target="media/image100.wmf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62.bin"/><Relationship Id="rId667" Type="http://schemas.openxmlformats.org/officeDocument/2006/relationships/oleObject" Target="embeddings/oleObject381.bin"/><Relationship Id="rId17" Type="http://schemas.openxmlformats.org/officeDocument/2006/relationships/image" Target="media/image7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98.bin"/><Relationship Id="rId569" Type="http://schemas.openxmlformats.org/officeDocument/2006/relationships/image" Target="media/image239.wmf"/><Relationship Id="rId734" Type="http://schemas.openxmlformats.org/officeDocument/2006/relationships/oleObject" Target="embeddings/oleObject42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5.bin"/><Relationship Id="rId331" Type="http://schemas.openxmlformats.org/officeDocument/2006/relationships/image" Target="media/image147.wmf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29.bin"/><Relationship Id="rId636" Type="http://schemas.openxmlformats.org/officeDocument/2006/relationships/oleObject" Target="embeddings/oleObject361.bin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187.wmf"/><Relationship Id="rId678" Type="http://schemas.openxmlformats.org/officeDocument/2006/relationships/image" Target="media/image283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5.png"/><Relationship Id="rId300" Type="http://schemas.openxmlformats.org/officeDocument/2006/relationships/image" Target="media/image132.png"/><Relationship Id="rId482" Type="http://schemas.openxmlformats.org/officeDocument/2006/relationships/image" Target="media/image203.wmf"/><Relationship Id="rId538" Type="http://schemas.openxmlformats.org/officeDocument/2006/relationships/image" Target="media/image226.wmf"/><Relationship Id="rId703" Type="http://schemas.openxmlformats.org/officeDocument/2006/relationships/oleObject" Target="embeddings/oleObject403.bin"/><Relationship Id="rId745" Type="http://schemas.openxmlformats.org/officeDocument/2006/relationships/footer" Target="footer4.xml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35.bin"/><Relationship Id="rId605" Type="http://schemas.openxmlformats.org/officeDocument/2006/relationships/oleObject" Target="embeddings/oleObject344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68.bin"/><Relationship Id="rId689" Type="http://schemas.openxmlformats.org/officeDocument/2006/relationships/oleObject" Target="embeddings/oleObject395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51.bin"/><Relationship Id="rId493" Type="http://schemas.openxmlformats.org/officeDocument/2006/relationships/image" Target="media/image208.wmf"/><Relationship Id="rId507" Type="http://schemas.openxmlformats.org/officeDocument/2006/relationships/image" Target="media/image213.png"/><Relationship Id="rId549" Type="http://schemas.openxmlformats.org/officeDocument/2006/relationships/oleObject" Target="embeddings/oleObject309.bin"/><Relationship Id="rId714" Type="http://schemas.openxmlformats.org/officeDocument/2006/relationships/oleObject" Target="embeddings/oleObject40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13.bin"/><Relationship Id="rId409" Type="http://schemas.openxmlformats.org/officeDocument/2006/relationships/image" Target="media/image178.wmf"/><Relationship Id="rId560" Type="http://schemas.openxmlformats.org/officeDocument/2006/relationships/oleObject" Target="embeddings/oleObject315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6.wmf"/><Relationship Id="rId420" Type="http://schemas.openxmlformats.org/officeDocument/2006/relationships/image" Target="media/image181.wmf"/><Relationship Id="rId616" Type="http://schemas.openxmlformats.org/officeDocument/2006/relationships/oleObject" Target="embeddings/oleObject351.bin"/><Relationship Id="rId658" Type="http://schemas.openxmlformats.org/officeDocument/2006/relationships/oleObject" Target="embeddings/oleObject376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57.bin"/><Relationship Id="rId518" Type="http://schemas.openxmlformats.org/officeDocument/2006/relationships/oleObject" Target="embeddings/oleObject292.bin"/><Relationship Id="rId725" Type="http://schemas.openxmlformats.org/officeDocument/2006/relationships/oleObject" Target="embeddings/oleObject417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42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91.wmf"/><Relationship Id="rId571" Type="http://schemas.openxmlformats.org/officeDocument/2006/relationships/image" Target="media/image240.wmf"/><Relationship Id="rId627" Type="http://schemas.openxmlformats.org/officeDocument/2006/relationships/image" Target="media/image262.wmf"/><Relationship Id="rId669" Type="http://schemas.openxmlformats.org/officeDocument/2006/relationships/oleObject" Target="embeddings/oleObject38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40.bin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4.bin"/><Relationship Id="rId529" Type="http://schemas.openxmlformats.org/officeDocument/2006/relationships/oleObject" Target="embeddings/oleObject299.bin"/><Relationship Id="rId680" Type="http://schemas.openxmlformats.org/officeDocument/2006/relationships/oleObject" Target="embeddings/oleObject388.bin"/><Relationship Id="rId736" Type="http://schemas.openxmlformats.org/officeDocument/2006/relationships/oleObject" Target="embeddings/oleObject42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48.wmf"/><Relationship Id="rId540" Type="http://schemas.openxmlformats.org/officeDocument/2006/relationships/image" Target="media/image227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30.bin"/><Relationship Id="rId638" Type="http://schemas.openxmlformats.org/officeDocument/2006/relationships/oleObject" Target="embeddings/oleObject362.bin"/><Relationship Id="rId3" Type="http://schemas.openxmlformats.org/officeDocument/2006/relationships/settings" Target="settings.xml"/><Relationship Id="rId235" Type="http://schemas.openxmlformats.org/officeDocument/2006/relationships/image" Target="media/image105.wmf"/><Relationship Id="rId277" Type="http://schemas.openxmlformats.org/officeDocument/2006/relationships/footer" Target="footer1.xml"/><Relationship Id="rId400" Type="http://schemas.openxmlformats.org/officeDocument/2006/relationships/image" Target="media/image175.wmf"/><Relationship Id="rId442" Type="http://schemas.openxmlformats.org/officeDocument/2006/relationships/image" Target="media/image188.wmf"/><Relationship Id="rId484" Type="http://schemas.openxmlformats.org/officeDocument/2006/relationships/image" Target="media/image204.wmf"/><Relationship Id="rId705" Type="http://schemas.openxmlformats.org/officeDocument/2006/relationships/image" Target="media/image292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3.bin"/><Relationship Id="rId691" Type="http://schemas.openxmlformats.org/officeDocument/2006/relationships/oleObject" Target="embeddings/oleObject396.bin"/><Relationship Id="rId747" Type="http://schemas.openxmlformats.org/officeDocument/2006/relationships/theme" Target="theme/theme1.xml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310.bin"/><Relationship Id="rId593" Type="http://schemas.openxmlformats.org/officeDocument/2006/relationships/image" Target="media/image248.wmf"/><Relationship Id="rId607" Type="http://schemas.openxmlformats.org/officeDocument/2006/relationships/oleObject" Target="embeddings/oleObject345.bin"/><Relationship Id="rId649" Type="http://schemas.openxmlformats.org/officeDocument/2006/relationships/oleObject" Target="embeddings/oleObject370.bin"/><Relationship Id="rId190" Type="http://schemas.openxmlformats.org/officeDocument/2006/relationships/image" Target="media/image88.wmf"/><Relationship Id="rId204" Type="http://schemas.openxmlformats.org/officeDocument/2006/relationships/image" Target="media/image93.wmf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24.bin"/><Relationship Id="rId453" Type="http://schemas.openxmlformats.org/officeDocument/2006/relationships/image" Target="media/image192.wmf"/><Relationship Id="rId509" Type="http://schemas.openxmlformats.org/officeDocument/2006/relationships/oleObject" Target="embeddings/oleObject286.bin"/><Relationship Id="rId660" Type="http://schemas.openxmlformats.org/officeDocument/2006/relationships/oleObject" Target="embeddings/oleObject37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3F9913-3BAC-449F-A59F-B0DB31234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6</Pages>
  <Words>2344</Words>
  <Characters>13363</Characters>
  <Application>Microsoft Office Word</Application>
  <DocSecurity>0</DocSecurity>
  <Lines>111</Lines>
  <Paragraphs>31</Paragraphs>
  <ScaleCrop>false</ScaleCrop>
  <Company/>
  <LinksUpToDate>false</LinksUpToDate>
  <CharactersWithSpaces>15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16</cp:revision>
  <dcterms:created xsi:type="dcterms:W3CDTF">2017-07-19T12:07:00Z</dcterms:created>
  <dcterms:modified xsi:type="dcterms:W3CDTF">2024-08-29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1413b72f82344a478cc55a4fd7232909mtg5mdizmzg1ng</vt:lpwstr>
  </property>
</Properties>
</file>